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5.xml" ContentType="application/vnd.openxmlformats-officedocument.presentationml.notesSlid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1" r:id="rId2"/>
    <p:sldId id="352" r:id="rId3"/>
    <p:sldId id="355" r:id="rId4"/>
    <p:sldId id="353" r:id="rId5"/>
    <p:sldId id="356" r:id="rId6"/>
    <p:sldId id="358" r:id="rId7"/>
    <p:sldId id="360" r:id="rId8"/>
    <p:sldId id="363" r:id="rId9"/>
    <p:sldId id="361" r:id="rId10"/>
    <p:sldId id="364" r:id="rId11"/>
    <p:sldId id="365" r:id="rId12"/>
    <p:sldId id="367" r:id="rId13"/>
    <p:sldId id="265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6EE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13" autoAdjust="0"/>
    <p:restoredTop sz="94660"/>
  </p:normalViewPr>
  <p:slideViewPr>
    <p:cSldViewPr snapToGrid="0">
      <p:cViewPr varScale="1">
        <p:scale>
          <a:sx n="89" d="100"/>
          <a:sy n="89" d="100"/>
        </p:scale>
        <p:origin x="68" y="1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26F900-A57D-4008-A4C3-7059AF6358C8}" type="datetimeFigureOut">
              <a:rPr lang="zh-CN" altLang="en-US" smtClean="0"/>
              <a:t>2021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F75B71-9C67-4791-A126-18EAFFE32E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2063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针对不同学生群体如何展开教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2869989-EB00-4EE7-BCB5-25BDC5BB29F8}" type="slidenum">
              <a:rPr lang="en-US" altLang="zh-CN" smtClean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92494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r>
              <a:rPr lang="zh-CN" altLang="zh-CN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两角和与差的正弦、余弦、正切公式属于三角恒等变换这一子单元，其地位处于核心位置，其可以看成三角函数线、诱导公式等知识的延申，又是后续其余三角恒等变换公式的基础，而两角差的余弦公式又是这一基础的立足点，其余公式可以通过“转化思想”由此变换得到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82869989-EB00-4EE7-BCB5-25BDC5BB29F8}" type="slidenum">
              <a:rPr lang="en-US" altLang="zh-CN" smtClean="0"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78857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r>
              <a:rPr lang="zh-CN" altLang="zh-CN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两角和与差的正弦、余弦、正切公式属于三角恒等变换这一子单元，其地位处于核心位置，其可以看成三角函数线、诱导公式等知识的延申，又是后续其余三角恒等变换公式的基础，而两角差的余弦公式又是这一基础的立足点，其余公式可以通过“转化思想”由此变换得到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82869989-EB00-4EE7-BCB5-25BDC5BB29F8}" type="slidenum">
              <a:rPr lang="en-US" altLang="zh-CN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74835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r>
              <a:rPr lang="zh-CN" altLang="zh-CN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两角和与差的正弦、余弦、正切公式属于三角恒等变换这一子单元，其地位处于核心位置，其可以看成三角函数线、诱导公式等知识的延申，又是后续其余三角恒等变换公式的基础，而两角差的余弦公式又是这一基础的立足点，其余公式可以通过“转化思想”由此变换得到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82869989-EB00-4EE7-BCB5-25BDC5BB29F8}" type="slidenum">
              <a:rPr lang="en-US" altLang="zh-CN" smtClean="0"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55610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2869989-EB00-4EE7-BCB5-25BDC5BB29F8}" type="slidenum">
              <a:rPr lang="en-US" altLang="zh-CN" smtClean="0"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56592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82869989-EB00-4EE7-BCB5-25BDC5BB29F8}" type="slidenum">
              <a:rPr lang="en-US" altLang="zh-CN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924325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匀速转动得摩天轮的太空舱位置问题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匀速圆周运动的质点位置；如何刻画：角度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坐标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抽象三角函数定义的必要性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概念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算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应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82869989-EB00-4EE7-BCB5-25BDC5BB29F8}" type="slidenum">
              <a:rPr lang="en-US" altLang="zh-CN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61647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r>
              <a:rPr lang="zh-CN" altLang="zh-CN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两角和与差的正弦、余弦、正切公式属于三角恒等变换这一子单元，其地位处于核心位置，其可以看成三角函数线</a:t>
            </a:r>
            <a:r>
              <a:rPr lang="zh-CN" altLang="en-US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（单角</a:t>
            </a:r>
            <a:r>
              <a:rPr lang="en-US" altLang="zh-CN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复角）</a:t>
            </a:r>
            <a:r>
              <a:rPr lang="zh-CN" altLang="zh-CN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、诱导公式</a:t>
            </a:r>
            <a:r>
              <a:rPr lang="zh-CN" altLang="en-US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（特殊与一般）</a:t>
            </a:r>
            <a:r>
              <a:rPr lang="zh-CN" altLang="zh-CN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等知识的延申，又是后续其余三角恒等变换公式的基础，而两角差的余弦公式又是这一基础的立足点，其余公式可以通过“转化思想”由此变换得到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82869989-EB00-4EE7-BCB5-25BDC5BB29F8}" type="slidenum">
              <a:rPr lang="en-US" altLang="zh-CN" smtClean="0"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41082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82869989-EB00-4EE7-BCB5-25BDC5BB29F8}" type="slidenum">
              <a:rPr lang="en-US" altLang="zh-CN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0628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r>
              <a:rPr lang="zh-CN" altLang="zh-CN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两角和与差的正弦、余弦、正切公式属于三角恒等变换这一子单元，其地位处于核心位置，其可以看成三角函数线、诱导公式等知识的延申，又是后续其余三角恒等变换公式的基础，而两角差的余弦公式又是这一基础的立足点，其余公式可以通过“转化思想”由此变换得到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82869989-EB00-4EE7-BCB5-25BDC5BB29F8}" type="slidenum">
              <a:rPr lang="en-US" altLang="zh-CN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1072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r>
              <a:rPr lang="zh-CN" altLang="zh-CN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两角和与差的正弦、余弦、正切公式属于三角恒等变换这一子单元，其地位处于核心位置，其可以看成三角函数线、诱导公式等知识的延申，又是后续其余三角恒等变换公式的基础，而两角差的余弦公式又是这一基础的立足点，其余公式可以通过“转化思想”由此变换得到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82869989-EB00-4EE7-BCB5-25BDC5BB29F8}" type="slidenum">
              <a:rPr lang="en-US" altLang="zh-CN" smtClean="0"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63208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r>
              <a:rPr lang="zh-CN" altLang="zh-CN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两角和与差的正弦、余弦、正切公式属于三角恒等变换这一子单元，其地位处于核心位置，其可以看成三角函数线、诱导公式等知识的延申，又是后续其余三角恒等变换公式的基础，而两角差的余弦公式又是这一基础的立足点，其余公式可以通过“转化思想”由此变换得到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82869989-EB00-4EE7-BCB5-25BDC5BB29F8}" type="slidenum">
              <a:rPr lang="en-US" altLang="zh-CN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22401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r>
              <a:rPr lang="zh-CN" altLang="zh-CN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两角和与差的正弦、余弦、正切公式属于三角恒等变换这一子单元，其地位处于核心位置，其可以看成三角函数线、诱导公式等知识的延申，又是后续其余三角恒等变换公式的基础，而两角差的余弦公式又是这一基础的立足点，其余公式可以通过“转化思想”由此变换得到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82869989-EB00-4EE7-BCB5-25BDC5BB29F8}" type="slidenum">
              <a:rPr lang="en-US" altLang="zh-CN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15781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B22A80-1C6B-4CA3-AD27-4301ED81C0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BFF7A7A-B85E-4A7B-9456-E89E0FA4E66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7DBCC0-A88D-4ED1-B357-6967315D04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CDC6-F08B-41E7-9198-07A60ADFECD4}" type="datetimeFigureOut">
              <a:rPr lang="zh-CN" altLang="en-US" smtClean="0"/>
              <a:t>2021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21915E-D8FA-4BFA-A02B-84DC9446B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16D9346-D489-4A3C-ACCF-2A31954891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4E166-0526-4BFF-B16D-CEF0E082D3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2248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BC53C87-21FE-461F-AA1E-5F52742CF2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476AE69-B826-4CFD-8CE2-1842DE331A6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E9C039D-CA8C-4757-9485-59EAD07B59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CDC6-F08B-41E7-9198-07A60ADFECD4}" type="datetimeFigureOut">
              <a:rPr lang="zh-CN" altLang="en-US" smtClean="0"/>
              <a:t>2021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8E77E6D-4ACE-4241-A290-7AC02F13D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95E1C7E-48A3-4C5B-85F9-A498D6A44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4E166-0526-4BFF-B16D-CEF0E082D3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4657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8FF757C5-39E1-4410-8B72-DA3CBB8079F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8DAB85C-3B4B-4B7C-9F14-4B32BB9C42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8C4CA4A-1B0B-4AD4-88F4-8AC67FE616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CDC6-F08B-41E7-9198-07A60ADFECD4}" type="datetimeFigureOut">
              <a:rPr lang="zh-CN" altLang="en-US" smtClean="0"/>
              <a:t>2021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FA6C058-B4E2-4E93-AD62-0879501DE0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0F0F720-9067-4648-9B78-D19A7BD782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4E166-0526-4BFF-B16D-CEF0E082D3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2810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D831B7-CE21-47B6-9D28-E38227ED02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DB42426-DB0E-43AB-A4CE-F6832C9F93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787FAC-16ED-4CBB-805D-794514ECBC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CDC6-F08B-41E7-9198-07A60ADFECD4}" type="datetimeFigureOut">
              <a:rPr lang="zh-CN" altLang="en-US" smtClean="0"/>
              <a:t>2021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C9ACD81-1717-4AED-ADFC-22F59CCE82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721DE4-8B54-4D4F-B2BC-C5D7E9EFC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4E166-0526-4BFF-B16D-CEF0E082D3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46327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478E1E-4886-4EA4-BD52-F5C9FCDE60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FA23395-F4A9-4599-84FF-CCA93C4C5C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169D9E-427B-4605-8568-DC433C8C7C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CDC6-F08B-41E7-9198-07A60ADFECD4}" type="datetimeFigureOut">
              <a:rPr lang="zh-CN" altLang="en-US" smtClean="0"/>
              <a:t>2021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17BCD1F-200A-420A-BB03-BDAA72000F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11335C-FA3F-483E-8AEE-422365D0B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4E166-0526-4BFF-B16D-CEF0E082D3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88141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273CDF-DF42-4847-9E2B-76E8ED428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C0FD681-4440-4D16-AAEF-5D482AA1EB4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43E0944-259D-4AB1-87B2-98AE5ECAFC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FE7F131-5938-4F24-9A40-B2576491D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CDC6-F08B-41E7-9198-07A60ADFECD4}" type="datetimeFigureOut">
              <a:rPr lang="zh-CN" altLang="en-US" smtClean="0"/>
              <a:t>2021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B7E3931-9520-4AF2-9A8A-964D7BD581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0920711-7C9F-4A27-A805-FE65D65F0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4E166-0526-4BFF-B16D-CEF0E082D3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742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0A5337-DB8A-4947-9385-D641EE0795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C7E61AF-3D80-41E0-AE55-9639021713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4BD77D9-4993-4AEE-BC21-EFBAC69527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5373231-F01B-467A-B2A6-B9AADBBDBB2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44EE418-32C7-4D61-A2DD-AD3B18482A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37DAD9D-BCDB-476D-8430-6283DFD97A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CDC6-F08B-41E7-9198-07A60ADFECD4}" type="datetimeFigureOut">
              <a:rPr lang="zh-CN" altLang="en-US" smtClean="0"/>
              <a:t>2021/4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48CA3F48-337B-448D-88D5-1EBBA402C8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003E1FC7-5DDC-4CEE-9A6F-57C82A365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4E166-0526-4BFF-B16D-CEF0E082D3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2131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B46356-6C2E-4097-A1DB-4693BF6ED2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26926C6-A291-45A9-8A95-606AF61E2B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CDC6-F08B-41E7-9198-07A60ADFECD4}" type="datetimeFigureOut">
              <a:rPr lang="zh-CN" altLang="en-US" smtClean="0"/>
              <a:t>2021/4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2AF351B-D79B-40CA-955D-C06D7094F7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90BD4E6-C7B2-4F97-9637-917C6281E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4E166-0526-4BFF-B16D-CEF0E082D3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653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0D9E9F9-BA7F-4C68-9396-B13F5171BF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CDC6-F08B-41E7-9198-07A60ADFECD4}" type="datetimeFigureOut">
              <a:rPr lang="zh-CN" altLang="en-US" smtClean="0"/>
              <a:t>2021/4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4F32355-EE08-4950-BD5F-90D89D815B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143943E-DC99-47DF-9162-24A55C10CA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4E166-0526-4BFF-B16D-CEF0E082D3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5614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D738C9-F68D-454A-A145-9F19A8F6E9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5B3FB00-94AB-40CE-A05F-20B324486C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5D31D69-89CE-4206-93CC-945F9E389CE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702641F-5FA7-4CFE-B7A7-DA738A510C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CDC6-F08B-41E7-9198-07A60ADFECD4}" type="datetimeFigureOut">
              <a:rPr lang="zh-CN" altLang="en-US" smtClean="0"/>
              <a:t>2021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FB91297-A7B6-41E8-AEB1-E9473E7150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AFB4958-37A1-47A6-BF21-105B2675D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4E166-0526-4BFF-B16D-CEF0E082D3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59948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1D3A92-487F-43ED-B264-270CB58529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8CC3950-3FCD-43C5-8672-7FC1F8D6CD8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EA3E89D-CA6D-4E4F-B89E-10AC9100165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13BFDC1-7C4E-407C-9F37-9AFA439980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1CDC6-F08B-41E7-9198-07A60ADFECD4}" type="datetimeFigureOut">
              <a:rPr lang="zh-CN" altLang="en-US" smtClean="0"/>
              <a:t>2021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4B5EC42-2EE0-400D-A711-0F3C84508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00C5584-0BF5-48C8-A217-0EC1D10BBE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4E166-0526-4BFF-B16D-CEF0E082D3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0596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CB66772-2F85-4BA2-BD65-C9519658B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FD43DEC-88F1-4AE0-B7B0-AF68124639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E06357-292C-4C7B-B598-293E3E56709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B1CDC6-F08B-41E7-9198-07A60ADFECD4}" type="datetimeFigureOut">
              <a:rPr lang="zh-CN" altLang="en-US" smtClean="0"/>
              <a:t>2021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18EFE96-8F7C-45D7-BDA8-0E289849640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12A465-3CF2-48FD-9951-708DFFEB5E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44E166-0526-4BFF-B16D-CEF0E082D3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2476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3.jpg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.emf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image" Target="../media/image1.jpg"/><Relationship Id="rId5" Type="http://schemas.openxmlformats.org/officeDocument/2006/relationships/image" Target="../media/image3.jp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1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1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9" Type="http://schemas.openxmlformats.org/officeDocument/2006/relationships/tags" Target="../tags/tag39.xml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34" Type="http://schemas.openxmlformats.org/officeDocument/2006/relationships/tags" Target="../tags/tag34.xml"/><Relationship Id="rId42" Type="http://schemas.openxmlformats.org/officeDocument/2006/relationships/slideLayout" Target="../slideLayouts/slideLayout2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33" Type="http://schemas.openxmlformats.org/officeDocument/2006/relationships/tags" Target="../tags/tag33.xml"/><Relationship Id="rId38" Type="http://schemas.openxmlformats.org/officeDocument/2006/relationships/tags" Target="../tags/tag38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29" Type="http://schemas.openxmlformats.org/officeDocument/2006/relationships/tags" Target="../tags/tag29.xml"/><Relationship Id="rId41" Type="http://schemas.openxmlformats.org/officeDocument/2006/relationships/tags" Target="../tags/tag41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32" Type="http://schemas.openxmlformats.org/officeDocument/2006/relationships/tags" Target="../tags/tag32.xml"/><Relationship Id="rId37" Type="http://schemas.openxmlformats.org/officeDocument/2006/relationships/tags" Target="../tags/tag37.xml"/><Relationship Id="rId40" Type="http://schemas.openxmlformats.org/officeDocument/2006/relationships/tags" Target="../tags/tag40.xml"/><Relationship Id="rId45" Type="http://schemas.openxmlformats.org/officeDocument/2006/relationships/image" Target="../media/image1.jpg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36" Type="http://schemas.openxmlformats.org/officeDocument/2006/relationships/tags" Target="../tags/tag36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31" Type="http://schemas.openxmlformats.org/officeDocument/2006/relationships/tags" Target="../tags/tag31.xml"/><Relationship Id="rId44" Type="http://schemas.openxmlformats.org/officeDocument/2006/relationships/image" Target="../media/image3.jp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30" Type="http://schemas.openxmlformats.org/officeDocument/2006/relationships/tags" Target="../tags/tag30.xml"/><Relationship Id="rId35" Type="http://schemas.openxmlformats.org/officeDocument/2006/relationships/tags" Target="../tags/tag35.xml"/><Relationship Id="rId4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49.xml"/><Relationship Id="rId13" Type="http://schemas.openxmlformats.org/officeDocument/2006/relationships/image" Target="../media/image3.jpg"/><Relationship Id="rId3" Type="http://schemas.openxmlformats.org/officeDocument/2006/relationships/tags" Target="../tags/tag44.xml"/><Relationship Id="rId7" Type="http://schemas.openxmlformats.org/officeDocument/2006/relationships/tags" Target="../tags/tag48.xml"/><Relationship Id="rId12" Type="http://schemas.openxmlformats.org/officeDocument/2006/relationships/notesSlide" Target="../notesSlides/notesSlide6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tags" Target="../tags/tag47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46.xml"/><Relationship Id="rId10" Type="http://schemas.openxmlformats.org/officeDocument/2006/relationships/tags" Target="../tags/tag51.xml"/><Relationship Id="rId4" Type="http://schemas.openxmlformats.org/officeDocument/2006/relationships/tags" Target="../tags/tag45.xml"/><Relationship Id="rId9" Type="http://schemas.openxmlformats.org/officeDocument/2006/relationships/tags" Target="../tags/tag50.xml"/><Relationship Id="rId14" Type="http://schemas.openxmlformats.org/officeDocument/2006/relationships/image" Target="../media/image1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.jp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1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.jpg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image" Target="../media/image1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13.emf"/><Relationship Id="rId4" Type="http://schemas.openxmlformats.org/officeDocument/2006/relationships/image" Target="../media/image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266423" y="4760619"/>
            <a:ext cx="3659154" cy="457200"/>
          </a:xfrm>
        </p:spPr>
        <p:txBody>
          <a:bodyPr rtlCol="0">
            <a:normAutofit fontScale="92500"/>
          </a:bodyPr>
          <a:lstStyle/>
          <a:p>
            <a:pPr algn="ctr" rtl="0"/>
            <a:r>
              <a:rPr lang="zh-CN" altLang="en-US" dirty="0">
                <a:latin typeface="Arial" panose="020B0604020202020204" pitchFamily="34" charset="0"/>
                <a:sym typeface="Arial" panose="020B0604020202020204" pitchFamily="34" charset="0"/>
              </a:rPr>
              <a:t>华师附中  高二年级  袁宇飞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7B9B248-6E93-4990-9B3D-5B66FF19D9A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392" t="16497" r="13502" b="21825"/>
          <a:stretch/>
        </p:blipFill>
        <p:spPr>
          <a:xfrm>
            <a:off x="401005" y="248926"/>
            <a:ext cx="4835237" cy="1128413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5146057E-AE9A-4636-8028-B25ACF63BF28}"/>
              </a:ext>
            </a:extLst>
          </p:cNvPr>
          <p:cNvSpPr txBox="1"/>
          <p:nvPr/>
        </p:nvSpPr>
        <p:spPr>
          <a:xfrm>
            <a:off x="1475510" y="2458038"/>
            <a:ext cx="9130144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角差的余弦公式教学设计</a:t>
            </a:r>
            <a:endParaRPr lang="en-US" altLang="zh-CN" sz="4000" b="1" dirty="0">
              <a:solidFill>
                <a:schemeClr val="tx1">
                  <a:lumMod val="75000"/>
                  <a:lumOff val="2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基于整体性的“单元</a:t>
            </a:r>
            <a:r>
              <a:rPr lang="en-US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——</a:t>
            </a:r>
            <a:r>
              <a:rPr lang="zh-CN" altLang="en-US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课时”教学设计初探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674C3C10-0587-4BB1-9297-1CDB9DB75ED2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40262" y="4194763"/>
            <a:ext cx="2762574" cy="2784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0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E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6EEEE419-EDA2-4F8A-B7DA-8F5A8DF1C7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61"/>
            <a:ext cx="12192000" cy="684627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488DCBC2-4F4A-440B-A0F3-F158B851A77F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02A9B16E-A75E-47CF-B1E8-93079D810C8D}"/>
              </a:ext>
            </a:extLst>
          </p:cNvPr>
          <p:cNvCxnSpPr/>
          <p:nvPr/>
        </p:nvCxnSpPr>
        <p:spPr>
          <a:xfrm>
            <a:off x="665237" y="6093472"/>
            <a:ext cx="109058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5">
            <a:extLst>
              <a:ext uri="{FF2B5EF4-FFF2-40B4-BE49-F238E27FC236}">
                <a16:creationId xmlns:a16="http://schemas.microsoft.com/office/drawing/2014/main" id="{0EFA5EF4-0EA3-425F-AFF0-0EAB7DF8CB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871405"/>
          </a:xfrm>
        </p:spPr>
        <p:txBody>
          <a:bodyPr/>
          <a:lstStyle/>
          <a:p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PART  6    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教学过程：思想渗透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52FB4D60-2EC3-4B1D-ACFB-F819EC54699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392" t="16497" r="13502" b="21825"/>
          <a:stretch/>
        </p:blipFill>
        <p:spPr>
          <a:xfrm>
            <a:off x="8743937" y="56390"/>
            <a:ext cx="3378181" cy="788376"/>
          </a:xfrm>
          <a:prstGeom prst="rect">
            <a:avLst/>
          </a:prstGeom>
        </p:spPr>
      </p:pic>
      <p:sp>
        <p:nvSpPr>
          <p:cNvPr id="2079" name="Rectangle 56">
            <a:extLst>
              <a:ext uri="{FF2B5EF4-FFF2-40B4-BE49-F238E27FC236}">
                <a16:creationId xmlns:a16="http://schemas.microsoft.com/office/drawing/2014/main" id="{21F8F2C2-C8BA-43D4-8418-7900686BC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50" y="1573000"/>
            <a:ext cx="10201750" cy="3277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306388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000" b="1" dirty="0"/>
              <a:t>问题</a:t>
            </a:r>
            <a:r>
              <a:rPr lang="en-US" altLang="zh-CN" sz="2000" b="1" dirty="0"/>
              <a:t>2</a:t>
            </a:r>
            <a:r>
              <a:rPr lang="zh-CN" altLang="zh-CN" sz="2000" b="1" dirty="0"/>
              <a:t>：</a:t>
            </a:r>
            <a:r>
              <a:rPr lang="zh-CN" altLang="zh-CN" sz="2000" dirty="0"/>
              <a:t>你能否由上述公式直接得到两角和的余弦公式，即</a:t>
            </a:r>
            <a:r>
              <a:rPr lang="zh-CN" altLang="en-US" sz="2000" dirty="0"/>
              <a:t>：</a:t>
            </a:r>
            <a:endParaRPr lang="en-US" altLang="zh-CN" sz="2000" dirty="0"/>
          </a:p>
          <a:p>
            <a:pPr lvl="0" indent="306388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000" dirty="0"/>
          </a:p>
          <a:p>
            <a:pPr lvl="0" indent="306388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/>
              <a:t>【</a:t>
            </a:r>
            <a:r>
              <a:rPr lang="zh-CN" altLang="en-US" sz="2000" dirty="0"/>
              <a:t>设计意图</a:t>
            </a:r>
            <a:r>
              <a:rPr lang="en-US" altLang="zh-CN" sz="2000" dirty="0"/>
              <a:t>】</a:t>
            </a:r>
            <a:r>
              <a:rPr lang="zh-CN" altLang="en-US" sz="2000" dirty="0"/>
              <a:t>渗透转化与化归思想</a:t>
            </a:r>
            <a:endParaRPr lang="en-US" altLang="zh-CN" sz="2000" dirty="0"/>
          </a:p>
          <a:p>
            <a:pPr lvl="0" indent="306388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000" dirty="0"/>
          </a:p>
          <a:p>
            <a:pPr lvl="0" indent="304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000" b="1" dirty="0"/>
              <a:t>问题</a:t>
            </a:r>
            <a:r>
              <a:rPr lang="en-US" altLang="zh-CN" sz="2000" b="1" dirty="0"/>
              <a:t>3</a:t>
            </a:r>
            <a:r>
              <a:rPr lang="zh-CN" altLang="zh-CN" sz="2000" b="1" dirty="0"/>
              <a:t>：</a:t>
            </a:r>
            <a:r>
              <a:rPr lang="zh-CN" altLang="zh-CN" sz="2000" dirty="0"/>
              <a:t>借助两和、差的余弦公式检验</a:t>
            </a:r>
            <a:r>
              <a:rPr lang="zh-CN" altLang="en-US" sz="2000" dirty="0"/>
              <a:t>诱导公式，如</a:t>
            </a:r>
            <a:r>
              <a:rPr lang="zh-CN" altLang="zh-CN" sz="2000" dirty="0"/>
              <a:t>：</a:t>
            </a:r>
            <a:endParaRPr kumimoji="0" lang="zh-CN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</a:endParaRPr>
          </a:p>
          <a:p>
            <a:pPr marL="0" marR="0" lvl="0" indent="306388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indent="306388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/>
              <a:t>【</a:t>
            </a:r>
            <a:r>
              <a:rPr lang="zh-CN" altLang="en-US" sz="2000" dirty="0"/>
              <a:t>设计意图</a:t>
            </a:r>
            <a:r>
              <a:rPr lang="en-US" altLang="zh-CN" sz="2000" dirty="0"/>
              <a:t>】</a:t>
            </a:r>
            <a:r>
              <a:rPr lang="zh-CN" altLang="en-US" sz="2000" dirty="0"/>
              <a:t>渗透特殊与一般思想</a:t>
            </a:r>
            <a:endParaRPr lang="en-US" altLang="zh-CN" sz="2000" dirty="0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7D1E0709-2177-44B5-888F-F1BB742AE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F94D664-BC29-4B79-9D60-4F465EAD2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489697"/>
              </p:ext>
            </p:extLst>
          </p:nvPr>
        </p:nvGraphicFramePr>
        <p:xfrm>
          <a:off x="7343775" y="3340833"/>
          <a:ext cx="2612229" cy="710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172" imgH="393529" progId="Equation.DSMT4">
                  <p:embed/>
                </p:oleObj>
              </mc:Choice>
              <mc:Fallback>
                <p:oleObj name="Equation" r:id="rId5" imgW="1447172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3340833"/>
                        <a:ext cx="2612229" cy="710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DEA7E646-4C73-43A3-843D-6AB7FF5EF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95144B0-2AB2-432D-B534-F59EB00DE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546412"/>
              </p:ext>
            </p:extLst>
          </p:nvPr>
        </p:nvGraphicFramePr>
        <p:xfrm>
          <a:off x="7889875" y="1766394"/>
          <a:ext cx="12144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75" y="1766394"/>
                        <a:ext cx="1214438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2025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6EEEE419-EDA2-4F8A-B7DA-8F5A8DF1C7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861"/>
            <a:ext cx="12192000" cy="684627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488DCBC2-4F4A-440B-A0F3-F158B851A77F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02A9B16E-A75E-47CF-B1E8-93079D810C8D}"/>
              </a:ext>
            </a:extLst>
          </p:cNvPr>
          <p:cNvCxnSpPr/>
          <p:nvPr/>
        </p:nvCxnSpPr>
        <p:spPr>
          <a:xfrm>
            <a:off x="665237" y="6093472"/>
            <a:ext cx="109058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5">
            <a:extLst>
              <a:ext uri="{FF2B5EF4-FFF2-40B4-BE49-F238E27FC236}">
                <a16:creationId xmlns:a16="http://schemas.microsoft.com/office/drawing/2014/main" id="{0EFA5EF4-0EA3-425F-AFF0-0EAB7DF8CB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871405"/>
          </a:xfrm>
        </p:spPr>
        <p:txBody>
          <a:bodyPr/>
          <a:lstStyle/>
          <a:p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PART  6    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教学过程：理论应用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52FB4D60-2EC3-4B1D-ACFB-F819EC54699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392" t="16497" r="13502" b="21825"/>
          <a:stretch/>
        </p:blipFill>
        <p:spPr>
          <a:xfrm>
            <a:off x="8743937" y="56390"/>
            <a:ext cx="3378181" cy="788376"/>
          </a:xfrm>
          <a:prstGeom prst="rect">
            <a:avLst/>
          </a:prstGeom>
        </p:spPr>
      </p:pic>
      <p:sp>
        <p:nvSpPr>
          <p:cNvPr id="12" name="Rectangle 8">
            <a:extLst>
              <a:ext uri="{FF2B5EF4-FFF2-40B4-BE49-F238E27FC236}">
                <a16:creationId xmlns:a16="http://schemas.microsoft.com/office/drawing/2014/main" id="{7D1E0709-2177-44B5-888F-F1BB742AE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DEA7E646-4C73-43A3-843D-6AB7FF5EF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8E0DDC1C-EBED-4EDF-9CFD-DC141178937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6118"/>
          <a:stretch/>
        </p:blipFill>
        <p:spPr>
          <a:xfrm>
            <a:off x="529506" y="1497129"/>
            <a:ext cx="4047802" cy="2237236"/>
          </a:xfrm>
          <a:prstGeom prst="rect">
            <a:avLst/>
          </a:prstGeom>
        </p:spPr>
      </p:pic>
      <p:pic>
        <p:nvPicPr>
          <p:cNvPr id="2050" name="图片 2049">
            <a:extLst>
              <a:ext uri="{FF2B5EF4-FFF2-40B4-BE49-F238E27FC236}">
                <a16:creationId xmlns:a16="http://schemas.microsoft.com/office/drawing/2014/main" id="{6F649C7D-906A-4A16-83B6-61B4D347450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11481"/>
          <a:stretch/>
        </p:blipFill>
        <p:spPr>
          <a:xfrm>
            <a:off x="529506" y="3834695"/>
            <a:ext cx="7243258" cy="2143758"/>
          </a:xfrm>
          <a:prstGeom prst="rect">
            <a:avLst/>
          </a:prstGeom>
        </p:spPr>
      </p:pic>
      <p:sp>
        <p:nvSpPr>
          <p:cNvPr id="37" name="MH_SubTitle_1">
            <a:extLst>
              <a:ext uri="{FF2B5EF4-FFF2-40B4-BE49-F238E27FC236}">
                <a16:creationId xmlns:a16="http://schemas.microsoft.com/office/drawing/2014/main" id="{CE50C154-30B7-475B-9BF6-8E68943DA474}"/>
              </a:ext>
            </a:extLst>
          </p:cNvPr>
          <p:cNvSpPr>
            <a:spLocks/>
          </p:cNvSpPr>
          <p:nvPr>
            <p:custDataLst>
              <p:tags r:id="rId1"/>
            </p:custDataLst>
          </p:nvPr>
        </p:nvSpPr>
        <p:spPr bwMode="auto">
          <a:xfrm>
            <a:off x="7180250" y="1699057"/>
            <a:ext cx="1770062" cy="1770062"/>
          </a:xfrm>
          <a:custGeom>
            <a:avLst/>
            <a:gdLst>
              <a:gd name="T0" fmla="*/ 273602 w 1526969"/>
              <a:gd name="T1" fmla="*/ 957733 h 1526969"/>
              <a:gd name="T2" fmla="*/ 324887 w 1526969"/>
              <a:gd name="T3" fmla="*/ 1009017 h 1526969"/>
              <a:gd name="T4" fmla="*/ 205164 w 1526969"/>
              <a:gd name="T5" fmla="*/ 1128739 h 1526969"/>
              <a:gd name="T6" fmla="*/ 1025711 w 1526969"/>
              <a:gd name="T7" fmla="*/ 1949286 h 1526969"/>
              <a:gd name="T8" fmla="*/ 2000599 w 1526969"/>
              <a:gd name="T9" fmla="*/ 974400 h 1526969"/>
              <a:gd name="T10" fmla="*/ 2051883 w 1526969"/>
              <a:gd name="T11" fmla="*/ 1025684 h 1526969"/>
              <a:gd name="T12" fmla="*/ 1076996 w 1526969"/>
              <a:gd name="T13" fmla="*/ 2000570 h 1526969"/>
              <a:gd name="T14" fmla="*/ 1025685 w 1526969"/>
              <a:gd name="T15" fmla="*/ 2051881 h 1526969"/>
              <a:gd name="T16" fmla="*/ 1025684 w 1526969"/>
              <a:gd name="T17" fmla="*/ 2051882 h 1526969"/>
              <a:gd name="T18" fmla="*/ 974401 w 1526969"/>
              <a:gd name="T19" fmla="*/ 2000598 h 1526969"/>
              <a:gd name="T20" fmla="*/ 974401 w 1526969"/>
              <a:gd name="T21" fmla="*/ 2000596 h 1526969"/>
              <a:gd name="T22" fmla="*/ 153854 w 1526969"/>
              <a:gd name="T23" fmla="*/ 1180049 h 1526969"/>
              <a:gd name="T24" fmla="*/ 153852 w 1526969"/>
              <a:gd name="T25" fmla="*/ 1180051 h 1526969"/>
              <a:gd name="T26" fmla="*/ 102569 w 1526969"/>
              <a:gd name="T27" fmla="*/ 1128766 h 1526969"/>
              <a:gd name="T28" fmla="*/ 102569 w 1526969"/>
              <a:gd name="T29" fmla="*/ 1128765 h 1526969"/>
              <a:gd name="T30" fmla="*/ 153879 w 1526969"/>
              <a:gd name="T31" fmla="*/ 1077456 h 1526969"/>
              <a:gd name="T32" fmla="*/ 1026198 w 1526969"/>
              <a:gd name="T33" fmla="*/ 0 h 1526969"/>
              <a:gd name="T34" fmla="*/ 1077482 w 1526969"/>
              <a:gd name="T35" fmla="*/ 51283 h 1526969"/>
              <a:gd name="T36" fmla="*/ 1077481 w 1526969"/>
              <a:gd name="T37" fmla="*/ 51284 h 1526969"/>
              <a:gd name="T38" fmla="*/ 1898030 w 1526969"/>
              <a:gd name="T39" fmla="*/ 871833 h 1526969"/>
              <a:gd name="T40" fmla="*/ 1949314 w 1526969"/>
              <a:gd name="T41" fmla="*/ 923117 h 1526969"/>
              <a:gd name="T42" fmla="*/ 1898004 w 1526969"/>
              <a:gd name="T43" fmla="*/ 974426 h 1526969"/>
              <a:gd name="T44" fmla="*/ 1778280 w 1526969"/>
              <a:gd name="T45" fmla="*/ 1094150 h 1526969"/>
              <a:gd name="T46" fmla="*/ 1726997 w 1526969"/>
              <a:gd name="T47" fmla="*/ 1042865 h 1526969"/>
              <a:gd name="T48" fmla="*/ 1846719 w 1526969"/>
              <a:gd name="T49" fmla="*/ 923143 h 1526969"/>
              <a:gd name="T50" fmla="*/ 1026171 w 1526969"/>
              <a:gd name="T51" fmla="*/ 102595 h 1526969"/>
              <a:gd name="T52" fmla="*/ 51283 w 1526969"/>
              <a:gd name="T53" fmla="*/ 1077482 h 1526969"/>
              <a:gd name="T54" fmla="*/ 0 w 1526969"/>
              <a:gd name="T55" fmla="*/ 1026197 h 152696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1526969"/>
              <a:gd name="T85" fmla="*/ 0 h 1526969"/>
              <a:gd name="T86" fmla="*/ 1526969 w 1526969"/>
              <a:gd name="T87" fmla="*/ 1526969 h 1526969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1526969" h="1526969">
                <a:moveTo>
                  <a:pt x="203609" y="712726"/>
                </a:moveTo>
                <a:lnTo>
                  <a:pt x="241774" y="750890"/>
                </a:lnTo>
                <a:lnTo>
                  <a:pt x="152679" y="839985"/>
                </a:lnTo>
                <a:lnTo>
                  <a:pt x="763313" y="1450619"/>
                </a:lnTo>
                <a:lnTo>
                  <a:pt x="1488804" y="725129"/>
                </a:lnTo>
                <a:lnTo>
                  <a:pt x="1526969" y="763293"/>
                </a:lnTo>
                <a:lnTo>
                  <a:pt x="801478" y="1488784"/>
                </a:lnTo>
                <a:lnTo>
                  <a:pt x="763294" y="1526968"/>
                </a:lnTo>
                <a:lnTo>
                  <a:pt x="763293" y="1526969"/>
                </a:lnTo>
                <a:lnTo>
                  <a:pt x="725129" y="1488804"/>
                </a:lnTo>
                <a:lnTo>
                  <a:pt x="725129" y="1488803"/>
                </a:lnTo>
                <a:lnTo>
                  <a:pt x="114495" y="878169"/>
                </a:lnTo>
                <a:lnTo>
                  <a:pt x="114494" y="878170"/>
                </a:lnTo>
                <a:lnTo>
                  <a:pt x="76330" y="840005"/>
                </a:lnTo>
                <a:lnTo>
                  <a:pt x="76330" y="840004"/>
                </a:lnTo>
                <a:lnTo>
                  <a:pt x="114514" y="801821"/>
                </a:lnTo>
                <a:lnTo>
                  <a:pt x="203609" y="712726"/>
                </a:lnTo>
                <a:close/>
                <a:moveTo>
                  <a:pt x="763675" y="0"/>
                </a:moveTo>
                <a:lnTo>
                  <a:pt x="801840" y="38164"/>
                </a:lnTo>
                <a:lnTo>
                  <a:pt x="801839" y="38165"/>
                </a:lnTo>
                <a:lnTo>
                  <a:pt x="1412474" y="648800"/>
                </a:lnTo>
                <a:lnTo>
                  <a:pt x="1450639" y="686965"/>
                </a:lnTo>
                <a:lnTo>
                  <a:pt x="1412455" y="725148"/>
                </a:lnTo>
                <a:lnTo>
                  <a:pt x="1323359" y="814244"/>
                </a:lnTo>
                <a:lnTo>
                  <a:pt x="1285195" y="776079"/>
                </a:lnTo>
                <a:lnTo>
                  <a:pt x="1374290" y="686984"/>
                </a:lnTo>
                <a:lnTo>
                  <a:pt x="763655" y="76349"/>
                </a:lnTo>
                <a:lnTo>
                  <a:pt x="38164" y="801840"/>
                </a:lnTo>
                <a:lnTo>
                  <a:pt x="0" y="763675"/>
                </a:lnTo>
                <a:lnTo>
                  <a:pt x="763675" y="0"/>
                </a:lnTo>
                <a:close/>
              </a:path>
            </a:pathLst>
          </a:custGeom>
          <a:gradFill rotWithShape="1">
            <a:gsLst>
              <a:gs pos="0">
                <a:srgbClr val="BCDCFA"/>
              </a:gs>
              <a:gs pos="51000">
                <a:srgbClr val="0F6FC6"/>
              </a:gs>
              <a:gs pos="100000">
                <a:srgbClr val="BCDC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 dirty="0">
                <a:solidFill>
                  <a:srgbClr val="0F6FC6"/>
                </a:solidFill>
                <a:ea typeface="微软雅黑" panose="020B0503020204020204" pitchFamily="34" charset="-122"/>
              </a:rPr>
              <a:t>辅助角公式</a:t>
            </a:r>
            <a:endParaRPr lang="en-US" altLang="zh-CN" b="1" dirty="0">
              <a:solidFill>
                <a:srgbClr val="0F6FC6"/>
              </a:solidFill>
              <a:ea typeface="微软雅黑" panose="020B0503020204020204" pitchFamily="34" charset="-122"/>
            </a:endParaRPr>
          </a:p>
          <a:p>
            <a:pPr algn="ctr" eaLnBrk="1" hangingPunct="1"/>
            <a:r>
              <a:rPr lang="zh-CN" altLang="en-US" b="1" dirty="0">
                <a:solidFill>
                  <a:srgbClr val="0F6FC6"/>
                </a:solidFill>
                <a:ea typeface="微软雅黑" panose="020B0503020204020204" pitchFamily="34" charset="-122"/>
              </a:rPr>
              <a:t>铺垫</a:t>
            </a:r>
          </a:p>
        </p:txBody>
      </p:sp>
      <p:sp>
        <p:nvSpPr>
          <p:cNvPr id="38" name="MH_SubTitle_1">
            <a:extLst>
              <a:ext uri="{FF2B5EF4-FFF2-40B4-BE49-F238E27FC236}">
                <a16:creationId xmlns:a16="http://schemas.microsoft.com/office/drawing/2014/main" id="{697B4CF4-49B7-4E08-9501-ADA74895DDBA}"/>
              </a:ext>
            </a:extLst>
          </p:cNvPr>
          <p:cNvSpPr>
            <a:spLocks/>
          </p:cNvSpPr>
          <p:nvPr>
            <p:custDataLst>
              <p:tags r:id="rId2"/>
            </p:custDataLst>
          </p:nvPr>
        </p:nvSpPr>
        <p:spPr bwMode="auto">
          <a:xfrm>
            <a:off x="8360570" y="4095751"/>
            <a:ext cx="1770062" cy="1770062"/>
          </a:xfrm>
          <a:custGeom>
            <a:avLst/>
            <a:gdLst>
              <a:gd name="T0" fmla="*/ 273602 w 1526969"/>
              <a:gd name="T1" fmla="*/ 957733 h 1526969"/>
              <a:gd name="T2" fmla="*/ 324887 w 1526969"/>
              <a:gd name="T3" fmla="*/ 1009017 h 1526969"/>
              <a:gd name="T4" fmla="*/ 205164 w 1526969"/>
              <a:gd name="T5" fmla="*/ 1128739 h 1526969"/>
              <a:gd name="T6" fmla="*/ 1025711 w 1526969"/>
              <a:gd name="T7" fmla="*/ 1949286 h 1526969"/>
              <a:gd name="T8" fmla="*/ 2000599 w 1526969"/>
              <a:gd name="T9" fmla="*/ 974400 h 1526969"/>
              <a:gd name="T10" fmla="*/ 2051883 w 1526969"/>
              <a:gd name="T11" fmla="*/ 1025684 h 1526969"/>
              <a:gd name="T12" fmla="*/ 1076996 w 1526969"/>
              <a:gd name="T13" fmla="*/ 2000570 h 1526969"/>
              <a:gd name="T14" fmla="*/ 1025685 w 1526969"/>
              <a:gd name="T15" fmla="*/ 2051881 h 1526969"/>
              <a:gd name="T16" fmla="*/ 1025684 w 1526969"/>
              <a:gd name="T17" fmla="*/ 2051882 h 1526969"/>
              <a:gd name="T18" fmla="*/ 974401 w 1526969"/>
              <a:gd name="T19" fmla="*/ 2000598 h 1526969"/>
              <a:gd name="T20" fmla="*/ 974401 w 1526969"/>
              <a:gd name="T21" fmla="*/ 2000596 h 1526969"/>
              <a:gd name="T22" fmla="*/ 153854 w 1526969"/>
              <a:gd name="T23" fmla="*/ 1180049 h 1526969"/>
              <a:gd name="T24" fmla="*/ 153852 w 1526969"/>
              <a:gd name="T25" fmla="*/ 1180051 h 1526969"/>
              <a:gd name="T26" fmla="*/ 102569 w 1526969"/>
              <a:gd name="T27" fmla="*/ 1128766 h 1526969"/>
              <a:gd name="T28" fmla="*/ 102569 w 1526969"/>
              <a:gd name="T29" fmla="*/ 1128765 h 1526969"/>
              <a:gd name="T30" fmla="*/ 153879 w 1526969"/>
              <a:gd name="T31" fmla="*/ 1077456 h 1526969"/>
              <a:gd name="T32" fmla="*/ 1026198 w 1526969"/>
              <a:gd name="T33" fmla="*/ 0 h 1526969"/>
              <a:gd name="T34" fmla="*/ 1077482 w 1526969"/>
              <a:gd name="T35" fmla="*/ 51283 h 1526969"/>
              <a:gd name="T36" fmla="*/ 1077481 w 1526969"/>
              <a:gd name="T37" fmla="*/ 51284 h 1526969"/>
              <a:gd name="T38" fmla="*/ 1898030 w 1526969"/>
              <a:gd name="T39" fmla="*/ 871833 h 1526969"/>
              <a:gd name="T40" fmla="*/ 1949314 w 1526969"/>
              <a:gd name="T41" fmla="*/ 923117 h 1526969"/>
              <a:gd name="T42" fmla="*/ 1898004 w 1526969"/>
              <a:gd name="T43" fmla="*/ 974426 h 1526969"/>
              <a:gd name="T44" fmla="*/ 1778280 w 1526969"/>
              <a:gd name="T45" fmla="*/ 1094150 h 1526969"/>
              <a:gd name="T46" fmla="*/ 1726997 w 1526969"/>
              <a:gd name="T47" fmla="*/ 1042865 h 1526969"/>
              <a:gd name="T48" fmla="*/ 1846719 w 1526969"/>
              <a:gd name="T49" fmla="*/ 923143 h 1526969"/>
              <a:gd name="T50" fmla="*/ 1026171 w 1526969"/>
              <a:gd name="T51" fmla="*/ 102595 h 1526969"/>
              <a:gd name="T52" fmla="*/ 51283 w 1526969"/>
              <a:gd name="T53" fmla="*/ 1077482 h 1526969"/>
              <a:gd name="T54" fmla="*/ 0 w 1526969"/>
              <a:gd name="T55" fmla="*/ 1026197 h 152696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1526969"/>
              <a:gd name="T85" fmla="*/ 0 h 1526969"/>
              <a:gd name="T86" fmla="*/ 1526969 w 1526969"/>
              <a:gd name="T87" fmla="*/ 1526969 h 1526969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1526969" h="1526969">
                <a:moveTo>
                  <a:pt x="203609" y="712726"/>
                </a:moveTo>
                <a:lnTo>
                  <a:pt x="241774" y="750890"/>
                </a:lnTo>
                <a:lnTo>
                  <a:pt x="152679" y="839985"/>
                </a:lnTo>
                <a:lnTo>
                  <a:pt x="763313" y="1450619"/>
                </a:lnTo>
                <a:lnTo>
                  <a:pt x="1488804" y="725129"/>
                </a:lnTo>
                <a:lnTo>
                  <a:pt x="1526969" y="763293"/>
                </a:lnTo>
                <a:lnTo>
                  <a:pt x="801478" y="1488784"/>
                </a:lnTo>
                <a:lnTo>
                  <a:pt x="763294" y="1526968"/>
                </a:lnTo>
                <a:lnTo>
                  <a:pt x="763293" y="1526969"/>
                </a:lnTo>
                <a:lnTo>
                  <a:pt x="725129" y="1488804"/>
                </a:lnTo>
                <a:lnTo>
                  <a:pt x="725129" y="1488803"/>
                </a:lnTo>
                <a:lnTo>
                  <a:pt x="114495" y="878169"/>
                </a:lnTo>
                <a:lnTo>
                  <a:pt x="114494" y="878170"/>
                </a:lnTo>
                <a:lnTo>
                  <a:pt x="76330" y="840005"/>
                </a:lnTo>
                <a:lnTo>
                  <a:pt x="76330" y="840004"/>
                </a:lnTo>
                <a:lnTo>
                  <a:pt x="114514" y="801821"/>
                </a:lnTo>
                <a:lnTo>
                  <a:pt x="203609" y="712726"/>
                </a:lnTo>
                <a:close/>
                <a:moveTo>
                  <a:pt x="763675" y="0"/>
                </a:moveTo>
                <a:lnTo>
                  <a:pt x="801840" y="38164"/>
                </a:lnTo>
                <a:lnTo>
                  <a:pt x="801839" y="38165"/>
                </a:lnTo>
                <a:lnTo>
                  <a:pt x="1412474" y="648800"/>
                </a:lnTo>
                <a:lnTo>
                  <a:pt x="1450639" y="686965"/>
                </a:lnTo>
                <a:lnTo>
                  <a:pt x="1412455" y="725148"/>
                </a:lnTo>
                <a:lnTo>
                  <a:pt x="1323359" y="814244"/>
                </a:lnTo>
                <a:lnTo>
                  <a:pt x="1285195" y="776079"/>
                </a:lnTo>
                <a:lnTo>
                  <a:pt x="1374290" y="686984"/>
                </a:lnTo>
                <a:lnTo>
                  <a:pt x="763655" y="76349"/>
                </a:lnTo>
                <a:lnTo>
                  <a:pt x="38164" y="801840"/>
                </a:lnTo>
                <a:lnTo>
                  <a:pt x="0" y="763675"/>
                </a:lnTo>
                <a:lnTo>
                  <a:pt x="763675" y="0"/>
                </a:lnTo>
                <a:close/>
              </a:path>
            </a:pathLst>
          </a:custGeom>
          <a:gradFill rotWithShape="1">
            <a:gsLst>
              <a:gs pos="0">
                <a:srgbClr val="BCDCFA"/>
              </a:gs>
              <a:gs pos="51000">
                <a:srgbClr val="0F6FC6"/>
              </a:gs>
              <a:gs pos="100000">
                <a:srgbClr val="BCDCF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 dirty="0">
                <a:solidFill>
                  <a:srgbClr val="0F6FC6"/>
                </a:solidFill>
                <a:ea typeface="微软雅黑" panose="020B0503020204020204" pitchFamily="34" charset="-122"/>
              </a:rPr>
              <a:t>小结：</a:t>
            </a:r>
            <a:endParaRPr lang="en-US" altLang="zh-CN" b="1" dirty="0">
              <a:solidFill>
                <a:srgbClr val="0F6FC6"/>
              </a:solidFill>
              <a:ea typeface="微软雅黑" panose="020B0503020204020204" pitchFamily="34" charset="-122"/>
            </a:endParaRPr>
          </a:p>
          <a:p>
            <a:pPr algn="ctr" eaLnBrk="1" hangingPunct="1"/>
            <a:r>
              <a:rPr lang="zh-CN" altLang="en-US" b="1" dirty="0">
                <a:solidFill>
                  <a:srgbClr val="0F6FC6"/>
                </a:solidFill>
                <a:ea typeface="微软雅黑" panose="020B0503020204020204" pitchFamily="34" charset="-122"/>
              </a:rPr>
              <a:t>整体思想</a:t>
            </a:r>
            <a:endParaRPr lang="en-US" altLang="zh-CN" b="1" dirty="0">
              <a:solidFill>
                <a:srgbClr val="0F6FC6"/>
              </a:solidFill>
              <a:ea typeface="微软雅黑" panose="020B0503020204020204" pitchFamily="34" charset="-122"/>
            </a:endParaRPr>
          </a:p>
          <a:p>
            <a:pPr algn="ctr" eaLnBrk="1" hangingPunct="1"/>
            <a:r>
              <a:rPr lang="zh-CN" altLang="en-US" b="1" dirty="0">
                <a:solidFill>
                  <a:srgbClr val="0F6FC6"/>
                </a:solidFill>
                <a:ea typeface="微软雅黑" panose="020B0503020204020204" pitchFamily="34" charset="-122"/>
              </a:rPr>
              <a:t>找角关系</a:t>
            </a:r>
          </a:p>
        </p:txBody>
      </p:sp>
    </p:spTree>
    <p:extLst>
      <p:ext uri="{BB962C8B-B14F-4D97-AF65-F5344CB8AC3E}">
        <p14:creationId xmlns:p14="http://schemas.microsoft.com/office/powerpoint/2010/main" val="26484263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6EEEE419-EDA2-4F8A-B7DA-8F5A8DF1C7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61"/>
            <a:ext cx="12192000" cy="6846277"/>
          </a:xfrm>
          <a:prstGeom prst="rect">
            <a:avLst/>
          </a:prstGeom>
        </p:spPr>
      </p:pic>
      <p:sp>
        <p:nvSpPr>
          <p:cNvPr id="39" name="矩形 38">
            <a:extLst>
              <a:ext uri="{FF2B5EF4-FFF2-40B4-BE49-F238E27FC236}">
                <a16:creationId xmlns:a16="http://schemas.microsoft.com/office/drawing/2014/main" id="{22D90F46-71C2-494D-A3FF-DD697FCD97D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02A9B16E-A75E-47CF-B1E8-93079D810C8D}"/>
              </a:ext>
            </a:extLst>
          </p:cNvPr>
          <p:cNvCxnSpPr/>
          <p:nvPr/>
        </p:nvCxnSpPr>
        <p:spPr>
          <a:xfrm>
            <a:off x="665237" y="6093472"/>
            <a:ext cx="109058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5">
            <a:extLst>
              <a:ext uri="{FF2B5EF4-FFF2-40B4-BE49-F238E27FC236}">
                <a16:creationId xmlns:a16="http://schemas.microsoft.com/office/drawing/2014/main" id="{0EFA5EF4-0EA3-425F-AFF0-0EAB7DF8CB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871405"/>
          </a:xfrm>
        </p:spPr>
        <p:txBody>
          <a:bodyPr/>
          <a:lstStyle/>
          <a:p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PART  6    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教学过程：课后练习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52FB4D60-2EC3-4B1D-ACFB-F819EC54699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392" t="16497" r="13502" b="21825"/>
          <a:stretch/>
        </p:blipFill>
        <p:spPr>
          <a:xfrm>
            <a:off x="8743937" y="56390"/>
            <a:ext cx="3378181" cy="788376"/>
          </a:xfrm>
          <a:prstGeom prst="rect">
            <a:avLst/>
          </a:prstGeom>
        </p:spPr>
      </p:pic>
      <p:sp>
        <p:nvSpPr>
          <p:cNvPr id="12" name="Rectangle 8">
            <a:extLst>
              <a:ext uri="{FF2B5EF4-FFF2-40B4-BE49-F238E27FC236}">
                <a16:creationId xmlns:a16="http://schemas.microsoft.com/office/drawing/2014/main" id="{7D1E0709-2177-44B5-888F-F1BB742AE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DEA7E646-4C73-43A3-843D-6AB7FF5EF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049" name="图片 2048">
            <a:extLst>
              <a:ext uri="{FF2B5EF4-FFF2-40B4-BE49-F238E27FC236}">
                <a16:creationId xmlns:a16="http://schemas.microsoft.com/office/drawing/2014/main" id="{60E69110-61D7-4D85-A60F-551A12309D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299" y="1616010"/>
            <a:ext cx="10897633" cy="3298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5851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1CBBB4E-6D20-4F3E-AD17-8A6B9D4362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61"/>
            <a:ext cx="12192000" cy="6846277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0F435686-4B6A-4D92-BCD5-3E7283C3E064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1300940"/>
            <a:ext cx="10335768" cy="3983833"/>
          </a:xfrm>
          <a:noFill/>
        </p:spPr>
        <p:txBody>
          <a:bodyPr rtlCol="0" anchor="ctr">
            <a:normAutofit/>
          </a:bodyPr>
          <a:lstStyle/>
          <a:p>
            <a:pPr algn="ctr"/>
            <a:r>
              <a:rPr lang="zh-CN" altLang="en-US" sz="4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感谢聆听！</a:t>
            </a:r>
            <a:endParaRPr lang="zh-CN" altLang="en-US" sz="4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algn="ctr"/>
            <a:r>
              <a:rPr lang="zh-CN" altLang="en-US" dirty="0">
                <a:latin typeface="Arial" panose="020B0604020202020204" pitchFamily="34" charset="0"/>
                <a:sym typeface="Arial" panose="020B0604020202020204" pitchFamily="34" charset="0"/>
              </a:rPr>
              <a:t>数学科   高二年级  袁宇飞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 rtl="0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D478C39-DF32-4A2E-AA2B-E69A4B975A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681" y="349488"/>
            <a:ext cx="4429501" cy="9514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A16668E0-236C-4FAD-BE34-4353845B8F9A}"/>
              </a:ext>
            </a:extLst>
          </p:cNvPr>
          <p:cNvCxnSpPr/>
          <p:nvPr/>
        </p:nvCxnSpPr>
        <p:spPr>
          <a:xfrm>
            <a:off x="665237" y="6093472"/>
            <a:ext cx="109058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22963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6EEEE419-EDA2-4F8A-B7DA-8F5A8DF1C7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61"/>
            <a:ext cx="12192000" cy="684627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488DCBC2-4F4A-440B-A0F3-F158B851A77F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02A9B16E-A75E-47CF-B1E8-93079D810C8D}"/>
              </a:ext>
            </a:extLst>
          </p:cNvPr>
          <p:cNvCxnSpPr/>
          <p:nvPr/>
        </p:nvCxnSpPr>
        <p:spPr>
          <a:xfrm>
            <a:off x="665237" y="6093472"/>
            <a:ext cx="109058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5">
            <a:extLst>
              <a:ext uri="{FF2B5EF4-FFF2-40B4-BE49-F238E27FC236}">
                <a16:creationId xmlns:a16="http://schemas.microsoft.com/office/drawing/2014/main" id="{0EFA5EF4-0EA3-425F-AFF0-0EAB7DF8CB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871405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PART  1  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三角函数单元教学设计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0" name="内容占位符 29">
            <a:extLst>
              <a:ext uri="{FF2B5EF4-FFF2-40B4-BE49-F238E27FC236}">
                <a16:creationId xmlns:a16="http://schemas.microsoft.com/office/drawing/2014/main" id="{13895D1F-EBDE-4757-8EE2-18BF28FBA6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1556" y="1752981"/>
            <a:ext cx="11170444" cy="3809999"/>
          </a:xfrm>
        </p:spPr>
        <p:txBody>
          <a:bodyPr>
            <a:normAutofit/>
          </a:bodyPr>
          <a:lstStyle/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角函数单元整体教学设计两条逻辑主线：</a:t>
            </a:r>
            <a:endParaRPr lang="en-US" altLang="zh-CN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+mj-lt"/>
              <a:buAutoNum type="arabicPeriod"/>
            </a:pPr>
            <a:r>
              <a: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整体教学设计的宏观“暗线”，即研究函数的“基本套路”：</a:t>
            </a:r>
            <a:endParaRPr lang="en-US" altLang="zh-CN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+mj-lt"/>
              <a:buAutoNum type="arabicPeriod"/>
            </a:pPr>
            <a:endParaRPr lang="en-US" altLang="zh-CN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+mj-lt"/>
              <a:buAutoNum type="arabicPeriod"/>
            </a:pPr>
            <a:endParaRPr lang="en-US" altLang="zh-CN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marL="457200" indent="-457200">
              <a:buFont typeface="+mj-lt"/>
              <a:buAutoNum type="arabicPeriod"/>
            </a:pPr>
            <a:r>
              <a:rPr lang="zh-CN" altLang="zh-CN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学生学习过程的</a:t>
            </a:r>
            <a:r>
              <a: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“</a:t>
            </a:r>
            <a:r>
              <a:rPr lang="zh-CN" altLang="zh-CN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明线</a:t>
            </a:r>
            <a:r>
              <a: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”，</a:t>
            </a:r>
            <a:r>
              <a:rPr lang="zh-CN" altLang="zh-CN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即利用单位圆模型</a:t>
            </a:r>
            <a:r>
              <a:rPr lang="zh-CN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探究三角函数：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5F928C06-58A3-4E2F-8DB3-7A8CE83B6950}"/>
              </a:ext>
            </a:extLst>
          </p:cNvPr>
          <p:cNvSpPr/>
          <p:nvPr/>
        </p:nvSpPr>
        <p:spPr>
          <a:xfrm>
            <a:off x="1295400" y="2840125"/>
            <a:ext cx="1455115" cy="63642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生活中的</a:t>
            </a:r>
            <a:endParaRPr lang="en-US" altLang="zh-CN" sz="20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现实模型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C3156E4B-C357-4925-BCAC-5849AFB1E6FA}"/>
              </a:ext>
            </a:extLst>
          </p:cNvPr>
          <p:cNvSpPr/>
          <p:nvPr/>
        </p:nvSpPr>
        <p:spPr>
          <a:xfrm>
            <a:off x="3297174" y="2840125"/>
            <a:ext cx="1455115" cy="63642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函数模型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7370BE9A-40D2-4741-AB46-07E69C5BCFBC}"/>
              </a:ext>
            </a:extLst>
          </p:cNvPr>
          <p:cNvSpPr/>
          <p:nvPr/>
        </p:nvSpPr>
        <p:spPr>
          <a:xfrm>
            <a:off x="5298948" y="2840125"/>
            <a:ext cx="1455115" cy="63642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函数概念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169BBD18-6113-4099-B991-69A8639D818C}"/>
              </a:ext>
            </a:extLst>
          </p:cNvPr>
          <p:cNvSpPr/>
          <p:nvPr/>
        </p:nvSpPr>
        <p:spPr>
          <a:xfrm>
            <a:off x="7300722" y="2840125"/>
            <a:ext cx="1524610" cy="63642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函数的</a:t>
            </a:r>
            <a:endParaRPr lang="en-US" altLang="zh-CN" sz="20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图象何性质</a:t>
            </a: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226927E1-AE71-41A4-BAE1-1ACF0FA8A529}"/>
              </a:ext>
            </a:extLst>
          </p:cNvPr>
          <p:cNvSpPr/>
          <p:nvPr/>
        </p:nvSpPr>
        <p:spPr>
          <a:xfrm>
            <a:off x="9371990" y="2840125"/>
            <a:ext cx="1374039" cy="63642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函数应用</a:t>
            </a:r>
          </a:p>
        </p:txBody>
      </p: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BDD7ADCE-80AC-4F52-9432-7E7816FB079F}"/>
              </a:ext>
            </a:extLst>
          </p:cNvPr>
          <p:cNvCxnSpPr/>
          <p:nvPr/>
        </p:nvCxnSpPr>
        <p:spPr>
          <a:xfrm>
            <a:off x="2750515" y="3158337"/>
            <a:ext cx="54665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266BE440-C655-4D6D-A522-42DA3DDA08D7}"/>
              </a:ext>
            </a:extLst>
          </p:cNvPr>
          <p:cNvCxnSpPr>
            <a:cxnSpLocks/>
            <a:stCxn id="32" idx="3"/>
            <a:endCxn id="33" idx="1"/>
          </p:cNvCxnSpPr>
          <p:nvPr/>
        </p:nvCxnSpPr>
        <p:spPr>
          <a:xfrm>
            <a:off x="4752289" y="3158336"/>
            <a:ext cx="54665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74092F0F-157B-4D55-BEF7-37DD37FBDCF9}"/>
              </a:ext>
            </a:extLst>
          </p:cNvPr>
          <p:cNvCxnSpPr>
            <a:cxnSpLocks/>
            <a:stCxn id="33" idx="3"/>
            <a:endCxn id="34" idx="1"/>
          </p:cNvCxnSpPr>
          <p:nvPr/>
        </p:nvCxnSpPr>
        <p:spPr>
          <a:xfrm>
            <a:off x="6754063" y="3158336"/>
            <a:ext cx="54665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73BC7498-B424-4BAE-8A16-1080B0E651DD}"/>
              </a:ext>
            </a:extLst>
          </p:cNvPr>
          <p:cNvCxnSpPr>
            <a:cxnSpLocks/>
            <a:stCxn id="34" idx="3"/>
            <a:endCxn id="35" idx="1"/>
          </p:cNvCxnSpPr>
          <p:nvPr/>
        </p:nvCxnSpPr>
        <p:spPr>
          <a:xfrm>
            <a:off x="8825332" y="3158336"/>
            <a:ext cx="546658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>
            <a:extLst>
              <a:ext uri="{FF2B5EF4-FFF2-40B4-BE49-F238E27FC236}">
                <a16:creationId xmlns:a16="http://schemas.microsoft.com/office/drawing/2014/main" id="{F175772F-617F-4041-8B5C-D3AD8AC95EBA}"/>
              </a:ext>
            </a:extLst>
          </p:cNvPr>
          <p:cNvSpPr/>
          <p:nvPr/>
        </p:nvSpPr>
        <p:spPr>
          <a:xfrm>
            <a:off x="1295400" y="4426304"/>
            <a:ext cx="1455115" cy="63642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生活中的</a:t>
            </a:r>
            <a:endParaRPr lang="en-US" altLang="zh-CN" sz="20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周期现象</a:t>
            </a: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E6266AF5-267A-4CEF-BB99-6CCB46357778}"/>
              </a:ext>
            </a:extLst>
          </p:cNvPr>
          <p:cNvSpPr/>
          <p:nvPr/>
        </p:nvSpPr>
        <p:spPr>
          <a:xfrm>
            <a:off x="3568014" y="4426304"/>
            <a:ext cx="1750314" cy="63642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匀速圆周运动</a:t>
            </a: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D2F10241-8D9F-4ECF-BDDA-D0E4358B826D}"/>
              </a:ext>
            </a:extLst>
          </p:cNvPr>
          <p:cNvSpPr/>
          <p:nvPr/>
        </p:nvSpPr>
        <p:spPr>
          <a:xfrm>
            <a:off x="6135827" y="4426304"/>
            <a:ext cx="1591970" cy="63642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单位圆模型</a:t>
            </a: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D0AD7E5E-0B87-49C8-A5B5-3B89C83583DB}"/>
              </a:ext>
            </a:extLst>
          </p:cNvPr>
          <p:cNvSpPr/>
          <p:nvPr/>
        </p:nvSpPr>
        <p:spPr>
          <a:xfrm>
            <a:off x="8545296" y="4426304"/>
            <a:ext cx="2200733" cy="63642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研究三角函数</a:t>
            </a:r>
            <a:endParaRPr lang="en-US" altLang="zh-CN" sz="20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 algn="ctr"/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定义与性质</a:t>
            </a:r>
          </a:p>
        </p:txBody>
      </p: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63A02CEE-9FA3-4B61-A566-EE0BE60CFA39}"/>
              </a:ext>
            </a:extLst>
          </p:cNvPr>
          <p:cNvCxnSpPr>
            <a:cxnSpLocks/>
          </p:cNvCxnSpPr>
          <p:nvPr/>
        </p:nvCxnSpPr>
        <p:spPr>
          <a:xfrm>
            <a:off x="2750515" y="4744516"/>
            <a:ext cx="81749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79876C86-1125-4DF4-A095-1F3097181A95}"/>
              </a:ext>
            </a:extLst>
          </p:cNvPr>
          <p:cNvCxnSpPr>
            <a:cxnSpLocks/>
            <a:stCxn id="53" idx="3"/>
            <a:endCxn id="54" idx="1"/>
          </p:cNvCxnSpPr>
          <p:nvPr/>
        </p:nvCxnSpPr>
        <p:spPr>
          <a:xfrm>
            <a:off x="5318328" y="4744515"/>
            <a:ext cx="81749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3F2D0329-E702-4967-A605-2F9DB5AEA367}"/>
              </a:ext>
            </a:extLst>
          </p:cNvPr>
          <p:cNvCxnSpPr>
            <a:cxnSpLocks/>
            <a:stCxn id="54" idx="3"/>
            <a:endCxn id="55" idx="1"/>
          </p:cNvCxnSpPr>
          <p:nvPr/>
        </p:nvCxnSpPr>
        <p:spPr>
          <a:xfrm>
            <a:off x="7727797" y="4744515"/>
            <a:ext cx="817499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图片 22">
            <a:extLst>
              <a:ext uri="{FF2B5EF4-FFF2-40B4-BE49-F238E27FC236}">
                <a16:creationId xmlns:a16="http://schemas.microsoft.com/office/drawing/2014/main" id="{B849119B-855A-40F0-8EBD-123236F7406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392" t="16497" r="13502" b="21825"/>
          <a:stretch/>
        </p:blipFill>
        <p:spPr>
          <a:xfrm>
            <a:off x="8743937" y="56390"/>
            <a:ext cx="3378181" cy="788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2056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6EEEE419-EDA2-4F8A-B7DA-8F5A8DF1C7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61"/>
            <a:ext cx="12192000" cy="684627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488DCBC2-4F4A-440B-A0F3-F158B851A77F}"/>
              </a:ext>
            </a:extLst>
          </p:cNvPr>
          <p:cNvSpPr/>
          <p:nvPr/>
        </p:nvSpPr>
        <p:spPr>
          <a:xfrm>
            <a:off x="39827" y="47547"/>
            <a:ext cx="12192000" cy="6858000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0EFA5EF4-0EA3-425F-AFF0-0EAB7DF8CB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871405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PART  1  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三角函数单元教学设计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B849119B-855A-40F0-8EBD-123236F7406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392" t="16497" r="13502" b="21825"/>
          <a:stretch/>
        </p:blipFill>
        <p:spPr>
          <a:xfrm>
            <a:off x="8743937" y="56390"/>
            <a:ext cx="3378181" cy="788376"/>
          </a:xfrm>
          <a:prstGeom prst="rect">
            <a:avLst/>
          </a:prstGeom>
        </p:spPr>
      </p:pic>
      <p:pic>
        <p:nvPicPr>
          <p:cNvPr id="24" name="图片 1">
            <a:extLst>
              <a:ext uri="{FF2B5EF4-FFF2-40B4-BE49-F238E27FC236}">
                <a16:creationId xmlns:a16="http://schemas.microsoft.com/office/drawing/2014/main" id="{F565FD48-FABD-4405-AF1C-960D9BAC1C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30" y="1207831"/>
            <a:ext cx="7515676" cy="5499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8FCFAC70-277F-4F78-9246-98558DC5472D}"/>
              </a:ext>
            </a:extLst>
          </p:cNvPr>
          <p:cNvSpPr txBox="1"/>
          <p:nvPr/>
        </p:nvSpPr>
        <p:spPr>
          <a:xfrm>
            <a:off x="8522494" y="1829864"/>
            <a:ext cx="324847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子单元划分：</a:t>
            </a:r>
            <a:endParaRPr lang="en-US" altLang="zh-CN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.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角与弧度</a:t>
            </a:r>
            <a:endParaRPr lang="en-US" altLang="zh-CN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2.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角函数概念和性质</a:t>
            </a:r>
            <a:endParaRPr lang="en-US" altLang="zh-CN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.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同角三角函数的基本关系式</a:t>
            </a:r>
            <a:endParaRPr lang="en-US" altLang="zh-CN" sz="24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4.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角恒等变换</a:t>
            </a:r>
            <a:endParaRPr lang="en-US" altLang="zh-CN" sz="2400" b="1" dirty="0">
              <a:solidFill>
                <a:srgbClr val="FF0000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5.</a:t>
            </a:r>
            <a:r>
              <a:rPr lang="zh-CN" altLang="en-US" sz="2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三角函数应用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228442F-E112-43F7-8059-79567BF8859D}"/>
              </a:ext>
            </a:extLst>
          </p:cNvPr>
          <p:cNvSpPr/>
          <p:nvPr/>
        </p:nvSpPr>
        <p:spPr>
          <a:xfrm>
            <a:off x="6043613" y="3843338"/>
            <a:ext cx="1164431" cy="2571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981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6EEEE419-EDA2-4F8A-B7DA-8F5A8DF1C7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61"/>
            <a:ext cx="12192000" cy="684627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488DCBC2-4F4A-440B-A0F3-F158B851A77F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02A9B16E-A75E-47CF-B1E8-93079D810C8D}"/>
              </a:ext>
            </a:extLst>
          </p:cNvPr>
          <p:cNvCxnSpPr/>
          <p:nvPr/>
        </p:nvCxnSpPr>
        <p:spPr>
          <a:xfrm>
            <a:off x="665237" y="6093472"/>
            <a:ext cx="109058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5">
            <a:extLst>
              <a:ext uri="{FF2B5EF4-FFF2-40B4-BE49-F238E27FC236}">
                <a16:creationId xmlns:a16="http://schemas.microsoft.com/office/drawing/2014/main" id="{0EFA5EF4-0EA3-425F-AFF0-0EAB7DF8CB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871405"/>
          </a:xfrm>
        </p:spPr>
        <p:txBody>
          <a:bodyPr/>
          <a:lstStyle/>
          <a:p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PART  2    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三角恒等变换内容结构图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52FB4D60-2EC3-4B1D-ACFB-F819EC54699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392" t="16497" r="13502" b="21825"/>
          <a:stretch/>
        </p:blipFill>
        <p:spPr>
          <a:xfrm>
            <a:off x="8743937" y="56390"/>
            <a:ext cx="3378181" cy="788376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71EEA111-E1F3-44E6-BFFE-263CB41F4270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2595563" y="2079976"/>
            <a:ext cx="6901657" cy="30640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F3C11A70-2996-41B6-AC38-837B3E38B372}"/>
                  </a:ext>
                </a:extLst>
              </p:cNvPr>
              <p:cNvSpPr/>
              <p:nvPr/>
            </p:nvSpPr>
            <p:spPr>
              <a:xfrm>
                <a:off x="3250406" y="5144010"/>
                <a:ext cx="2845593" cy="75008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  <a:prstDash val="lgDashDot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800" dirty="0">
                    <a:solidFill>
                      <a:schemeClr val="tx1"/>
                    </a:solidFill>
                  </a:rPr>
                  <a:t>单角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</a:rPr>
                  <a:t>复角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F3C11A70-2996-41B6-AC38-837B3E38B3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406" y="5144010"/>
                <a:ext cx="2845593" cy="750081"/>
              </a:xfrm>
              <a:prstGeom prst="rect">
                <a:avLst/>
              </a:prstGeom>
              <a:blipFill>
                <a:blip r:embed="rId6"/>
                <a:stretch>
                  <a:fillRect b="-6400"/>
                </a:stretch>
              </a:blipFill>
              <a:ln>
                <a:solidFill>
                  <a:schemeClr val="tx1"/>
                </a:solidFill>
                <a:prstDash val="lgDashDotDot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25950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6EEEE419-EDA2-4F8A-B7DA-8F5A8DF1C707}"/>
              </a:ext>
            </a:extLst>
          </p:cNvPr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0" y="5861"/>
            <a:ext cx="12192000" cy="684627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488DCBC2-4F4A-440B-A0F3-F158B851A77F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02A9B16E-A75E-47CF-B1E8-93079D810C8D}"/>
              </a:ext>
            </a:extLst>
          </p:cNvPr>
          <p:cNvCxnSpPr/>
          <p:nvPr/>
        </p:nvCxnSpPr>
        <p:spPr>
          <a:xfrm>
            <a:off x="665237" y="6093472"/>
            <a:ext cx="109058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5">
            <a:extLst>
              <a:ext uri="{FF2B5EF4-FFF2-40B4-BE49-F238E27FC236}">
                <a16:creationId xmlns:a16="http://schemas.microsoft.com/office/drawing/2014/main" id="{0EFA5EF4-0EA3-425F-AFF0-0EAB7DF8CB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871405"/>
          </a:xfrm>
        </p:spPr>
        <p:txBody>
          <a:bodyPr/>
          <a:lstStyle/>
          <a:p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PART  3    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课时教学目标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52FB4D60-2EC3-4B1D-ACFB-F819EC54699A}"/>
              </a:ext>
            </a:extLst>
          </p:cNvPr>
          <p:cNvPicPr>
            <a:picLocks noChangeAspect="1"/>
          </p:cNvPicPr>
          <p:nvPr/>
        </p:nvPicPr>
        <p:blipFill rotWithShape="1">
          <a:blip r:embed="rId4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392" t="16497" r="13502" b="21825"/>
          <a:stretch/>
        </p:blipFill>
        <p:spPr>
          <a:xfrm>
            <a:off x="8743937" y="56390"/>
            <a:ext cx="3378181" cy="788376"/>
          </a:xfrm>
          <a:prstGeom prst="rect">
            <a:avLst/>
          </a:prstGeom>
        </p:spPr>
      </p:pic>
      <p:sp>
        <p:nvSpPr>
          <p:cNvPr id="9" name="MH_Other_1">
            <a:extLst>
              <a:ext uri="{FF2B5EF4-FFF2-40B4-BE49-F238E27FC236}">
                <a16:creationId xmlns:a16="http://schemas.microsoft.com/office/drawing/2014/main" id="{49004A5E-7436-4F76-9DCF-CEE4A05FA5C6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4138613" y="2070100"/>
            <a:ext cx="3967162" cy="3778250"/>
          </a:xfrm>
          <a:custGeom>
            <a:avLst/>
            <a:gdLst>
              <a:gd name="connsiteX0" fmla="*/ 3084612 w 5288045"/>
              <a:gd name="connsiteY0" fmla="*/ 2171133 h 5037048"/>
              <a:gd name="connsiteX1" fmla="*/ 3068519 w 5288045"/>
              <a:gd name="connsiteY1" fmla="*/ 2178885 h 5037048"/>
              <a:gd name="connsiteX2" fmla="*/ 2627115 w 5288045"/>
              <a:gd name="connsiteY2" fmla="*/ 2268000 h 5037048"/>
              <a:gd name="connsiteX3" fmla="*/ 2289898 w 5288045"/>
              <a:gd name="connsiteY3" fmla="*/ 2217018 h 5037048"/>
              <a:gd name="connsiteX4" fmla="*/ 2209451 w 5288045"/>
              <a:gd name="connsiteY4" fmla="*/ 2187574 h 5037048"/>
              <a:gd name="connsiteX5" fmla="*/ 2217018 w 5288045"/>
              <a:gd name="connsiteY5" fmla="*/ 2208247 h 5037048"/>
              <a:gd name="connsiteX6" fmla="*/ 2268000 w 5288045"/>
              <a:gd name="connsiteY6" fmla="*/ 2545464 h 5037048"/>
              <a:gd name="connsiteX7" fmla="*/ 2244961 w 5288045"/>
              <a:gd name="connsiteY7" fmla="*/ 2774005 h 5037048"/>
              <a:gd name="connsiteX8" fmla="*/ 2223083 w 5288045"/>
              <a:gd name="connsiteY8" fmla="*/ 2844485 h 5037048"/>
              <a:gd name="connsiteX9" fmla="*/ 2289898 w 5288045"/>
              <a:gd name="connsiteY9" fmla="*/ 2820031 h 5037048"/>
              <a:gd name="connsiteX10" fmla="*/ 2627115 w 5288045"/>
              <a:gd name="connsiteY10" fmla="*/ 2769048 h 5037048"/>
              <a:gd name="connsiteX11" fmla="*/ 3068519 w 5288045"/>
              <a:gd name="connsiteY11" fmla="*/ 2858163 h 5037048"/>
              <a:gd name="connsiteX12" fmla="*/ 3069330 w 5288045"/>
              <a:gd name="connsiteY12" fmla="*/ 2858554 h 5037048"/>
              <a:gd name="connsiteX13" fmla="*/ 3043084 w 5288045"/>
              <a:gd name="connsiteY13" fmla="*/ 2774005 h 5037048"/>
              <a:gd name="connsiteX14" fmla="*/ 3020045 w 5288045"/>
              <a:gd name="connsiteY14" fmla="*/ 2545464 h 5037048"/>
              <a:gd name="connsiteX15" fmla="*/ 3071028 w 5288045"/>
              <a:gd name="connsiteY15" fmla="*/ 2208247 h 5037048"/>
              <a:gd name="connsiteX16" fmla="*/ 2627115 w 5288045"/>
              <a:gd name="connsiteY16" fmla="*/ 0 h 5037048"/>
              <a:gd name="connsiteX17" fmla="*/ 3761115 w 5288045"/>
              <a:gd name="connsiteY17" fmla="*/ 1134000 h 5037048"/>
              <a:gd name="connsiteX18" fmla="*/ 3710133 w 5288045"/>
              <a:gd name="connsiteY18" fmla="*/ 1471217 h 5037048"/>
              <a:gd name="connsiteX19" fmla="*/ 3696549 w 5288045"/>
              <a:gd name="connsiteY19" fmla="*/ 1508332 h 5037048"/>
              <a:gd name="connsiteX20" fmla="*/ 3712641 w 5288045"/>
              <a:gd name="connsiteY20" fmla="*/ 1500580 h 5037048"/>
              <a:gd name="connsiteX21" fmla="*/ 4154045 w 5288045"/>
              <a:gd name="connsiteY21" fmla="*/ 1411464 h 5037048"/>
              <a:gd name="connsiteX22" fmla="*/ 5288045 w 5288045"/>
              <a:gd name="connsiteY22" fmla="*/ 2545464 h 5037048"/>
              <a:gd name="connsiteX23" fmla="*/ 4154045 w 5288045"/>
              <a:gd name="connsiteY23" fmla="*/ 3679464 h 5037048"/>
              <a:gd name="connsiteX24" fmla="*/ 3712641 w 5288045"/>
              <a:gd name="connsiteY24" fmla="*/ 3590349 h 5037048"/>
              <a:gd name="connsiteX25" fmla="*/ 3711831 w 5288045"/>
              <a:gd name="connsiteY25" fmla="*/ 3589959 h 5037048"/>
              <a:gd name="connsiteX26" fmla="*/ 3738076 w 5288045"/>
              <a:gd name="connsiteY26" fmla="*/ 3674508 h 5037048"/>
              <a:gd name="connsiteX27" fmla="*/ 3761115 w 5288045"/>
              <a:gd name="connsiteY27" fmla="*/ 3903048 h 5037048"/>
              <a:gd name="connsiteX28" fmla="*/ 2627115 w 5288045"/>
              <a:gd name="connsiteY28" fmla="*/ 5037048 h 5037048"/>
              <a:gd name="connsiteX29" fmla="*/ 1493115 w 5288045"/>
              <a:gd name="connsiteY29" fmla="*/ 3903048 h 5037048"/>
              <a:gd name="connsiteX30" fmla="*/ 1516154 w 5288045"/>
              <a:gd name="connsiteY30" fmla="*/ 3674508 h 5037048"/>
              <a:gd name="connsiteX31" fmla="*/ 1538033 w 5288045"/>
              <a:gd name="connsiteY31" fmla="*/ 3604027 h 5037048"/>
              <a:gd name="connsiteX32" fmla="*/ 1471217 w 5288045"/>
              <a:gd name="connsiteY32" fmla="*/ 3628482 h 5037048"/>
              <a:gd name="connsiteX33" fmla="*/ 1134000 w 5288045"/>
              <a:gd name="connsiteY33" fmla="*/ 3679464 h 5037048"/>
              <a:gd name="connsiteX34" fmla="*/ 0 w 5288045"/>
              <a:gd name="connsiteY34" fmla="*/ 2545464 h 5037048"/>
              <a:gd name="connsiteX35" fmla="*/ 1134000 w 5288045"/>
              <a:gd name="connsiteY35" fmla="*/ 1411464 h 5037048"/>
              <a:gd name="connsiteX36" fmla="*/ 1471217 w 5288045"/>
              <a:gd name="connsiteY36" fmla="*/ 1462447 h 5037048"/>
              <a:gd name="connsiteX37" fmla="*/ 1551664 w 5288045"/>
              <a:gd name="connsiteY37" fmla="*/ 1491891 h 5037048"/>
              <a:gd name="connsiteX38" fmla="*/ 1544098 w 5288045"/>
              <a:gd name="connsiteY38" fmla="*/ 1471217 h 5037048"/>
              <a:gd name="connsiteX39" fmla="*/ 1493115 w 5288045"/>
              <a:gd name="connsiteY39" fmla="*/ 1134000 h 5037048"/>
              <a:gd name="connsiteX40" fmla="*/ 2627115 w 5288045"/>
              <a:gd name="connsiteY40" fmla="*/ 0 h 5037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5288045" h="5037048">
                <a:moveTo>
                  <a:pt x="3084612" y="2171133"/>
                </a:moveTo>
                <a:lnTo>
                  <a:pt x="3068519" y="2178885"/>
                </a:lnTo>
                <a:cubicBezTo>
                  <a:pt x="2932849" y="2236268"/>
                  <a:pt x="2783688" y="2268000"/>
                  <a:pt x="2627115" y="2268000"/>
                </a:cubicBezTo>
                <a:cubicBezTo>
                  <a:pt x="2509686" y="2268000"/>
                  <a:pt x="2396425" y="2250151"/>
                  <a:pt x="2289898" y="2217018"/>
                </a:cubicBezTo>
                <a:lnTo>
                  <a:pt x="2209451" y="2187574"/>
                </a:lnTo>
                <a:lnTo>
                  <a:pt x="2217018" y="2208247"/>
                </a:lnTo>
                <a:cubicBezTo>
                  <a:pt x="2250151" y="2314774"/>
                  <a:pt x="2268000" y="2428035"/>
                  <a:pt x="2268000" y="2545464"/>
                </a:cubicBezTo>
                <a:cubicBezTo>
                  <a:pt x="2268000" y="2623751"/>
                  <a:pt x="2260067" y="2700184"/>
                  <a:pt x="2244961" y="2774005"/>
                </a:cubicBezTo>
                <a:lnTo>
                  <a:pt x="2223083" y="2844485"/>
                </a:lnTo>
                <a:lnTo>
                  <a:pt x="2289898" y="2820031"/>
                </a:lnTo>
                <a:cubicBezTo>
                  <a:pt x="2396425" y="2786897"/>
                  <a:pt x="2509686" y="2769048"/>
                  <a:pt x="2627115" y="2769048"/>
                </a:cubicBezTo>
                <a:cubicBezTo>
                  <a:pt x="2783688" y="2769048"/>
                  <a:pt x="2932849" y="2800780"/>
                  <a:pt x="3068519" y="2858163"/>
                </a:cubicBezTo>
                <a:lnTo>
                  <a:pt x="3069330" y="2858554"/>
                </a:lnTo>
                <a:lnTo>
                  <a:pt x="3043084" y="2774005"/>
                </a:lnTo>
                <a:cubicBezTo>
                  <a:pt x="3027978" y="2700184"/>
                  <a:pt x="3020045" y="2623751"/>
                  <a:pt x="3020045" y="2545464"/>
                </a:cubicBezTo>
                <a:cubicBezTo>
                  <a:pt x="3020045" y="2428035"/>
                  <a:pt x="3037894" y="2314774"/>
                  <a:pt x="3071028" y="2208247"/>
                </a:cubicBezTo>
                <a:close/>
                <a:moveTo>
                  <a:pt x="2627115" y="0"/>
                </a:moveTo>
                <a:cubicBezTo>
                  <a:pt x="3253406" y="0"/>
                  <a:pt x="3761115" y="507709"/>
                  <a:pt x="3761115" y="1134000"/>
                </a:cubicBezTo>
                <a:cubicBezTo>
                  <a:pt x="3761115" y="1251430"/>
                  <a:pt x="3743266" y="1364690"/>
                  <a:pt x="3710133" y="1471217"/>
                </a:cubicBezTo>
                <a:lnTo>
                  <a:pt x="3696549" y="1508332"/>
                </a:lnTo>
                <a:lnTo>
                  <a:pt x="3712641" y="1500580"/>
                </a:lnTo>
                <a:cubicBezTo>
                  <a:pt x="3848311" y="1443196"/>
                  <a:pt x="3997473" y="1411464"/>
                  <a:pt x="4154045" y="1411464"/>
                </a:cubicBezTo>
                <a:cubicBezTo>
                  <a:pt x="4780336" y="1411464"/>
                  <a:pt x="5288045" y="1919173"/>
                  <a:pt x="5288045" y="2545464"/>
                </a:cubicBezTo>
                <a:cubicBezTo>
                  <a:pt x="5288045" y="3171755"/>
                  <a:pt x="4780336" y="3679464"/>
                  <a:pt x="4154045" y="3679464"/>
                </a:cubicBezTo>
                <a:cubicBezTo>
                  <a:pt x="3997473" y="3679464"/>
                  <a:pt x="3848311" y="3647732"/>
                  <a:pt x="3712641" y="3590349"/>
                </a:cubicBezTo>
                <a:lnTo>
                  <a:pt x="3711831" y="3589959"/>
                </a:lnTo>
                <a:lnTo>
                  <a:pt x="3738076" y="3674508"/>
                </a:lnTo>
                <a:cubicBezTo>
                  <a:pt x="3753182" y="3748328"/>
                  <a:pt x="3761115" y="3824762"/>
                  <a:pt x="3761115" y="3903048"/>
                </a:cubicBezTo>
                <a:cubicBezTo>
                  <a:pt x="3761115" y="4529339"/>
                  <a:pt x="3253406" y="5037048"/>
                  <a:pt x="2627115" y="5037048"/>
                </a:cubicBezTo>
                <a:cubicBezTo>
                  <a:pt x="2000824" y="5037048"/>
                  <a:pt x="1493115" y="4529339"/>
                  <a:pt x="1493115" y="3903048"/>
                </a:cubicBezTo>
                <a:cubicBezTo>
                  <a:pt x="1493115" y="3824762"/>
                  <a:pt x="1501048" y="3748328"/>
                  <a:pt x="1516154" y="3674508"/>
                </a:cubicBezTo>
                <a:lnTo>
                  <a:pt x="1538033" y="3604027"/>
                </a:lnTo>
                <a:lnTo>
                  <a:pt x="1471217" y="3628482"/>
                </a:lnTo>
                <a:cubicBezTo>
                  <a:pt x="1364691" y="3661615"/>
                  <a:pt x="1251430" y="3679464"/>
                  <a:pt x="1134000" y="3679464"/>
                </a:cubicBezTo>
                <a:cubicBezTo>
                  <a:pt x="507709" y="3679464"/>
                  <a:pt x="0" y="3171755"/>
                  <a:pt x="0" y="2545464"/>
                </a:cubicBezTo>
                <a:cubicBezTo>
                  <a:pt x="0" y="1919173"/>
                  <a:pt x="507709" y="1411464"/>
                  <a:pt x="1134000" y="1411464"/>
                </a:cubicBezTo>
                <a:cubicBezTo>
                  <a:pt x="1251430" y="1411464"/>
                  <a:pt x="1364691" y="1429313"/>
                  <a:pt x="1471217" y="1462447"/>
                </a:cubicBezTo>
                <a:lnTo>
                  <a:pt x="1551664" y="1491891"/>
                </a:lnTo>
                <a:lnTo>
                  <a:pt x="1544098" y="1471217"/>
                </a:lnTo>
                <a:cubicBezTo>
                  <a:pt x="1510964" y="1364690"/>
                  <a:pt x="1493115" y="1251430"/>
                  <a:pt x="1493115" y="1134000"/>
                </a:cubicBezTo>
                <a:cubicBezTo>
                  <a:pt x="1493115" y="507709"/>
                  <a:pt x="2000824" y="0"/>
                  <a:pt x="2627115" y="0"/>
                </a:cubicBezTo>
                <a:close/>
              </a:path>
            </a:pathLst>
          </a:custGeom>
          <a:noFill/>
          <a:ln w="19050" cap="flat" cmpd="sng" algn="ctr">
            <a:solidFill>
              <a:srgbClr val="EB870F">
                <a:lumMod val="75000"/>
              </a:srgbClr>
            </a:solidFill>
            <a:prstDash val="dash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11" name="MH_Other_2">
            <a:extLst>
              <a:ext uri="{FF2B5EF4-FFF2-40B4-BE49-F238E27FC236}">
                <a16:creationId xmlns:a16="http://schemas.microsoft.com/office/drawing/2014/main" id="{4AED8296-3165-440F-AE0A-56BA130F295D}"/>
              </a:ext>
            </a:extLst>
          </p:cNvPr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5529263" y="2265363"/>
            <a:ext cx="1160462" cy="1160462"/>
          </a:xfrm>
          <a:prstGeom prst="ellipse">
            <a:avLst/>
          </a:prstGeom>
          <a:noFill/>
          <a:ln w="19050" cap="flat" cmpd="sng" algn="ctr">
            <a:solidFill>
              <a:srgbClr val="EB870F">
                <a:lumMod val="75000"/>
              </a:srgbClr>
            </a:solidFill>
            <a:prstDash val="dash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12" name="MH_Other_3">
            <a:extLst>
              <a:ext uri="{FF2B5EF4-FFF2-40B4-BE49-F238E27FC236}">
                <a16:creationId xmlns:a16="http://schemas.microsoft.com/office/drawing/2014/main" id="{FAD09255-3047-485A-93A2-04E7846B4D1D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5583238" y="2319339"/>
            <a:ext cx="1052512" cy="1050925"/>
          </a:xfrm>
          <a:prstGeom prst="ellipse">
            <a:avLst/>
          </a:prstGeom>
          <a:gradFill>
            <a:gsLst>
              <a:gs pos="0">
                <a:srgbClr val="FF2D2D"/>
              </a:gs>
              <a:gs pos="69000">
                <a:srgbClr val="C30000"/>
              </a:gs>
            </a:gsLst>
            <a:lin ang="5400000" scaled="1"/>
          </a:gradFill>
          <a:ln w="25400" cap="flat" cmpd="sng" algn="ctr">
            <a:noFill/>
            <a:prstDash val="solid"/>
          </a:ln>
          <a:effectLst>
            <a:outerShdw blurRad="317500" dist="165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13" name="MH_Other_4">
            <a:extLst>
              <a:ext uri="{FF2B5EF4-FFF2-40B4-BE49-F238E27FC236}">
                <a16:creationId xmlns:a16="http://schemas.microsoft.com/office/drawing/2014/main" id="{3FA18A56-24D1-44DA-A7A9-9257B089B272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 flipV="1">
            <a:off x="5583238" y="2319564"/>
            <a:ext cx="1052512" cy="660400"/>
          </a:xfrm>
          <a:custGeom>
            <a:avLst/>
            <a:gdLst>
              <a:gd name="connsiteX0" fmla="*/ 26261 w 1402080"/>
              <a:gd name="connsiteY0" fmla="*/ 0 h 881040"/>
              <a:gd name="connsiteX1" fmla="*/ 55091 w 1402080"/>
              <a:gd name="connsiteY1" fmla="*/ 92877 h 881040"/>
              <a:gd name="connsiteX2" fmla="*/ 701040 w 1402080"/>
              <a:gd name="connsiteY2" fmla="*/ 521040 h 881040"/>
              <a:gd name="connsiteX3" fmla="*/ 1346989 w 1402080"/>
              <a:gd name="connsiteY3" fmla="*/ 92877 h 881040"/>
              <a:gd name="connsiteX4" fmla="*/ 1375819 w 1402080"/>
              <a:gd name="connsiteY4" fmla="*/ 0 h 881040"/>
              <a:gd name="connsiteX5" fmla="*/ 1387837 w 1402080"/>
              <a:gd name="connsiteY5" fmla="*/ 38716 h 881040"/>
              <a:gd name="connsiteX6" fmla="*/ 1402080 w 1402080"/>
              <a:gd name="connsiteY6" fmla="*/ 180000 h 881040"/>
              <a:gd name="connsiteX7" fmla="*/ 701040 w 1402080"/>
              <a:gd name="connsiteY7" fmla="*/ 881040 h 881040"/>
              <a:gd name="connsiteX8" fmla="*/ 0 w 1402080"/>
              <a:gd name="connsiteY8" fmla="*/ 180000 h 881040"/>
              <a:gd name="connsiteX9" fmla="*/ 14243 w 1402080"/>
              <a:gd name="connsiteY9" fmla="*/ 38716 h 881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02080" h="881040">
                <a:moveTo>
                  <a:pt x="26261" y="0"/>
                </a:moveTo>
                <a:lnTo>
                  <a:pt x="55091" y="92877"/>
                </a:lnTo>
                <a:cubicBezTo>
                  <a:pt x="161515" y="344491"/>
                  <a:pt x="410660" y="521040"/>
                  <a:pt x="701040" y="521040"/>
                </a:cubicBezTo>
                <a:cubicBezTo>
                  <a:pt x="991421" y="521040"/>
                  <a:pt x="1240565" y="344491"/>
                  <a:pt x="1346989" y="92877"/>
                </a:cubicBezTo>
                <a:lnTo>
                  <a:pt x="1375819" y="0"/>
                </a:lnTo>
                <a:lnTo>
                  <a:pt x="1387837" y="38716"/>
                </a:lnTo>
                <a:cubicBezTo>
                  <a:pt x="1397176" y="84352"/>
                  <a:pt x="1402080" y="131603"/>
                  <a:pt x="1402080" y="180000"/>
                </a:cubicBezTo>
                <a:cubicBezTo>
                  <a:pt x="1402080" y="567174"/>
                  <a:pt x="1088214" y="881040"/>
                  <a:pt x="701040" y="881040"/>
                </a:cubicBezTo>
                <a:cubicBezTo>
                  <a:pt x="313866" y="881040"/>
                  <a:pt x="0" y="567174"/>
                  <a:pt x="0" y="180000"/>
                </a:cubicBezTo>
                <a:cubicBezTo>
                  <a:pt x="0" y="131603"/>
                  <a:pt x="4904" y="84352"/>
                  <a:pt x="14243" y="38716"/>
                </a:cubicBezTo>
                <a:close/>
              </a:path>
            </a:pathLst>
          </a:custGeom>
          <a:gradFill>
            <a:gsLst>
              <a:gs pos="0">
                <a:sysClr val="window" lastClr="FFFFFF">
                  <a:alpha val="0"/>
                </a:sysClr>
              </a:gs>
              <a:gs pos="92000">
                <a:sysClr val="window" lastClr="FFFFFF">
                  <a:alpha val="34000"/>
                </a:sysClr>
              </a:gs>
            </a:gsLst>
            <a:lin ang="5400000" scaled="1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14" name="MH_Other_5">
            <a:extLst>
              <a:ext uri="{FF2B5EF4-FFF2-40B4-BE49-F238E27FC236}">
                <a16:creationId xmlns:a16="http://schemas.microsoft.com/office/drawing/2014/main" id="{A31951C2-707C-40CB-A252-AF6DD04EAB35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5721521" y="2499214"/>
            <a:ext cx="704039" cy="715581"/>
          </a:xfrm>
          <a:prstGeom prst="rect">
            <a:avLst/>
          </a:prstGeom>
          <a:noFill/>
          <a:effectLst>
            <a:outerShdw blurRad="139700" dist="114300" dir="2700000" algn="tl" rotWithShape="0">
              <a:prstClr val="black">
                <a:alpha val="29000"/>
              </a:prstClr>
            </a:outerShdw>
          </a:effectLst>
        </p:spPr>
        <p:txBody>
          <a:bodyPr wrap="none" anchor="ctr">
            <a:norm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粗倩" panose="03000509000000000000" pitchFamily="65" charset="-122"/>
                <a:ea typeface="迷你简粗倩" panose="03000509000000000000" pitchFamily="65" charset="-122"/>
              </a:defRPr>
            </a:lvl1pPr>
          </a:lstStyle>
          <a:p>
            <a:pPr>
              <a:defRPr/>
            </a:pPr>
            <a:r>
              <a:rPr lang="en-US" altLang="zh-CN" sz="4050" dirty="0">
                <a:solidFill>
                  <a:prstClr val="white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rPr>
              <a:t>01</a:t>
            </a:r>
            <a:endParaRPr lang="zh-CN" altLang="en-US" sz="2100" dirty="0">
              <a:solidFill>
                <a:prstClr val="white"/>
              </a:solidFill>
              <a:latin typeface="时尚中黑简体" panose="01010104010101010101" pitchFamily="2" charset="-122"/>
              <a:ea typeface="时尚中黑简体" panose="01010104010101010101" pitchFamily="2" charset="-122"/>
            </a:endParaRPr>
          </a:p>
        </p:txBody>
      </p:sp>
      <p:sp>
        <p:nvSpPr>
          <p:cNvPr id="15" name="MH_Other_6">
            <a:extLst>
              <a:ext uri="{FF2B5EF4-FFF2-40B4-BE49-F238E27FC236}">
                <a16:creationId xmlns:a16="http://schemas.microsoft.com/office/drawing/2014/main" id="{7EA7D4B5-307E-4A69-AAFB-788A4282D769}"/>
              </a:ext>
            </a:extLst>
          </p:cNvPr>
          <p:cNvSpPr>
            <a:spLocks noChangeAspect="1"/>
          </p:cNvSpPr>
          <p:nvPr>
            <p:custDataLst>
              <p:tags r:id="rId6"/>
            </p:custDataLst>
          </p:nvPr>
        </p:nvSpPr>
        <p:spPr>
          <a:xfrm>
            <a:off x="6673851" y="3398838"/>
            <a:ext cx="1160463" cy="1160462"/>
          </a:xfrm>
          <a:prstGeom prst="ellipse">
            <a:avLst/>
          </a:prstGeom>
          <a:noFill/>
          <a:ln w="19050" cap="flat" cmpd="sng" algn="ctr">
            <a:solidFill>
              <a:srgbClr val="EB870F">
                <a:lumMod val="75000"/>
              </a:srgbClr>
            </a:solidFill>
            <a:prstDash val="dash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16" name="MH_Other_7">
            <a:extLst>
              <a:ext uri="{FF2B5EF4-FFF2-40B4-BE49-F238E27FC236}">
                <a16:creationId xmlns:a16="http://schemas.microsoft.com/office/drawing/2014/main" id="{0A3C8045-8507-41E0-BA10-74D176891AF2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729414" y="3452813"/>
            <a:ext cx="1050925" cy="1052512"/>
          </a:xfrm>
          <a:prstGeom prst="ellipse">
            <a:avLst/>
          </a:prstGeom>
          <a:gradFill>
            <a:gsLst>
              <a:gs pos="0">
                <a:srgbClr val="FFCD00"/>
              </a:gs>
              <a:gs pos="69000">
                <a:srgbClr val="EB870F"/>
              </a:gs>
            </a:gsLst>
            <a:lin ang="5400000" scaled="1"/>
          </a:gradFill>
          <a:ln w="25400" cap="flat" cmpd="sng" algn="ctr">
            <a:noFill/>
            <a:prstDash val="solid"/>
          </a:ln>
          <a:effectLst>
            <a:outerShdw blurRad="317500" dist="165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18" name="MH_Other_8">
            <a:extLst>
              <a:ext uri="{FF2B5EF4-FFF2-40B4-BE49-F238E27FC236}">
                <a16:creationId xmlns:a16="http://schemas.microsoft.com/office/drawing/2014/main" id="{1A13EECD-1154-4885-B58B-BA96E4684DF4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 flipV="1">
            <a:off x="6727826" y="3453039"/>
            <a:ext cx="1052513" cy="660400"/>
          </a:xfrm>
          <a:custGeom>
            <a:avLst/>
            <a:gdLst>
              <a:gd name="connsiteX0" fmla="*/ 26261 w 1402080"/>
              <a:gd name="connsiteY0" fmla="*/ 0 h 881040"/>
              <a:gd name="connsiteX1" fmla="*/ 55091 w 1402080"/>
              <a:gd name="connsiteY1" fmla="*/ 92877 h 881040"/>
              <a:gd name="connsiteX2" fmla="*/ 701040 w 1402080"/>
              <a:gd name="connsiteY2" fmla="*/ 521040 h 881040"/>
              <a:gd name="connsiteX3" fmla="*/ 1346989 w 1402080"/>
              <a:gd name="connsiteY3" fmla="*/ 92877 h 881040"/>
              <a:gd name="connsiteX4" fmla="*/ 1375819 w 1402080"/>
              <a:gd name="connsiteY4" fmla="*/ 0 h 881040"/>
              <a:gd name="connsiteX5" fmla="*/ 1387837 w 1402080"/>
              <a:gd name="connsiteY5" fmla="*/ 38716 h 881040"/>
              <a:gd name="connsiteX6" fmla="*/ 1402080 w 1402080"/>
              <a:gd name="connsiteY6" fmla="*/ 180000 h 881040"/>
              <a:gd name="connsiteX7" fmla="*/ 701040 w 1402080"/>
              <a:gd name="connsiteY7" fmla="*/ 881040 h 881040"/>
              <a:gd name="connsiteX8" fmla="*/ 0 w 1402080"/>
              <a:gd name="connsiteY8" fmla="*/ 180000 h 881040"/>
              <a:gd name="connsiteX9" fmla="*/ 14243 w 1402080"/>
              <a:gd name="connsiteY9" fmla="*/ 38716 h 881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02080" h="881040">
                <a:moveTo>
                  <a:pt x="26261" y="0"/>
                </a:moveTo>
                <a:lnTo>
                  <a:pt x="55091" y="92877"/>
                </a:lnTo>
                <a:cubicBezTo>
                  <a:pt x="161515" y="344491"/>
                  <a:pt x="410660" y="521040"/>
                  <a:pt x="701040" y="521040"/>
                </a:cubicBezTo>
                <a:cubicBezTo>
                  <a:pt x="991421" y="521040"/>
                  <a:pt x="1240565" y="344491"/>
                  <a:pt x="1346989" y="92877"/>
                </a:cubicBezTo>
                <a:lnTo>
                  <a:pt x="1375819" y="0"/>
                </a:lnTo>
                <a:lnTo>
                  <a:pt x="1387837" y="38716"/>
                </a:lnTo>
                <a:cubicBezTo>
                  <a:pt x="1397176" y="84352"/>
                  <a:pt x="1402080" y="131603"/>
                  <a:pt x="1402080" y="180000"/>
                </a:cubicBezTo>
                <a:cubicBezTo>
                  <a:pt x="1402080" y="567174"/>
                  <a:pt x="1088214" y="881040"/>
                  <a:pt x="701040" y="881040"/>
                </a:cubicBezTo>
                <a:cubicBezTo>
                  <a:pt x="313866" y="881040"/>
                  <a:pt x="0" y="567174"/>
                  <a:pt x="0" y="180000"/>
                </a:cubicBezTo>
                <a:cubicBezTo>
                  <a:pt x="0" y="131603"/>
                  <a:pt x="4904" y="84352"/>
                  <a:pt x="14243" y="38716"/>
                </a:cubicBezTo>
                <a:close/>
              </a:path>
            </a:pathLst>
          </a:custGeom>
          <a:gradFill>
            <a:gsLst>
              <a:gs pos="0">
                <a:sysClr val="window" lastClr="FFFFFF">
                  <a:alpha val="0"/>
                </a:sysClr>
              </a:gs>
              <a:gs pos="92000">
                <a:sysClr val="window" lastClr="FFFFFF">
                  <a:alpha val="34000"/>
                </a:sysClr>
              </a:gs>
            </a:gsLst>
            <a:lin ang="5400000" scaled="1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19" name="MH_Other_9">
            <a:extLst>
              <a:ext uri="{FF2B5EF4-FFF2-40B4-BE49-F238E27FC236}">
                <a16:creationId xmlns:a16="http://schemas.microsoft.com/office/drawing/2014/main" id="{7F224AA4-C2DE-4ADA-9D3A-D0C50E9E58B4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6818027" y="3633261"/>
            <a:ext cx="704039" cy="715581"/>
          </a:xfrm>
          <a:prstGeom prst="rect">
            <a:avLst/>
          </a:prstGeom>
          <a:noFill/>
          <a:effectLst>
            <a:outerShdw blurRad="139700" dist="114300" dir="2700000" algn="tl" rotWithShape="0">
              <a:prstClr val="black">
                <a:alpha val="29000"/>
              </a:prstClr>
            </a:outerShdw>
          </a:effectLst>
        </p:spPr>
        <p:txBody>
          <a:bodyPr wrap="none" anchor="ctr">
            <a:normAutofit/>
          </a:bodyPr>
          <a:lstStyle>
            <a:defPPr>
              <a:defRPr lang="zh-CN"/>
            </a:defPPr>
            <a:lvl1pPr>
              <a:defRPr sz="540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方正正中黑简体" panose="02000000000000000000" pitchFamily="2" charset="-122"/>
                <a:ea typeface="方正正中黑简体" panose="02000000000000000000" pitchFamily="2" charset="-122"/>
              </a:defRPr>
            </a:lvl1pPr>
          </a:lstStyle>
          <a:p>
            <a:pPr>
              <a:defRPr/>
            </a:pPr>
            <a:r>
              <a:rPr lang="en-US" altLang="zh-CN" sz="4050" dirty="0">
                <a:solidFill>
                  <a:prstClr val="white"/>
                </a:solidFill>
                <a:ea typeface="时尚中黑简体" panose="01010104010101010101" pitchFamily="2" charset="-122"/>
              </a:rPr>
              <a:t>04</a:t>
            </a:r>
            <a:endParaRPr lang="zh-CN" altLang="en-US" sz="4050" dirty="0">
              <a:solidFill>
                <a:prstClr val="white"/>
              </a:solidFill>
              <a:ea typeface="时尚中黑简体" panose="01010104010101010101" pitchFamily="2" charset="-122"/>
            </a:endParaRPr>
          </a:p>
        </p:txBody>
      </p:sp>
      <p:sp>
        <p:nvSpPr>
          <p:cNvPr id="21" name="MH_Other_10">
            <a:extLst>
              <a:ext uri="{FF2B5EF4-FFF2-40B4-BE49-F238E27FC236}">
                <a16:creationId xmlns:a16="http://schemas.microsoft.com/office/drawing/2014/main" id="{FCC50FC1-EA93-41BB-BA99-2CD55D1CDDD6}"/>
              </a:ext>
            </a:extLst>
          </p:cNvPr>
          <p:cNvSpPr>
            <a:spLocks noChangeAspect="1"/>
          </p:cNvSpPr>
          <p:nvPr>
            <p:custDataLst>
              <p:tags r:id="rId10"/>
            </p:custDataLst>
          </p:nvPr>
        </p:nvSpPr>
        <p:spPr>
          <a:xfrm>
            <a:off x="4408488" y="3398838"/>
            <a:ext cx="1162050" cy="1160462"/>
          </a:xfrm>
          <a:prstGeom prst="ellipse">
            <a:avLst/>
          </a:prstGeom>
          <a:noFill/>
          <a:ln w="19050" cap="flat" cmpd="sng" algn="ctr">
            <a:solidFill>
              <a:srgbClr val="EB870F">
                <a:lumMod val="75000"/>
              </a:srgbClr>
            </a:solidFill>
            <a:prstDash val="dash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2" name="MH_Other_11">
            <a:extLst>
              <a:ext uri="{FF2B5EF4-FFF2-40B4-BE49-F238E27FC236}">
                <a16:creationId xmlns:a16="http://schemas.microsoft.com/office/drawing/2014/main" id="{777B016C-4D49-4411-88E6-3DE48DBE3105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4464051" y="3452813"/>
            <a:ext cx="1050925" cy="1052512"/>
          </a:xfrm>
          <a:prstGeom prst="ellipse">
            <a:avLst/>
          </a:prstGeom>
          <a:gradFill>
            <a:gsLst>
              <a:gs pos="0">
                <a:srgbClr val="70E600"/>
              </a:gs>
              <a:gs pos="69000">
                <a:srgbClr val="27D100"/>
              </a:gs>
            </a:gsLst>
            <a:lin ang="5400000" scaled="1"/>
          </a:gradFill>
          <a:ln w="25400" cap="flat" cmpd="sng" algn="ctr">
            <a:noFill/>
            <a:prstDash val="solid"/>
          </a:ln>
          <a:effectLst>
            <a:outerShdw blurRad="317500" dist="165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3" name="MH_Other_12">
            <a:extLst>
              <a:ext uri="{FF2B5EF4-FFF2-40B4-BE49-F238E27FC236}">
                <a16:creationId xmlns:a16="http://schemas.microsoft.com/office/drawing/2014/main" id="{DFA8A55C-6C8D-497B-B2F7-8E09AAA2BFDD}"/>
              </a:ext>
            </a:extLst>
          </p:cNvPr>
          <p:cNvSpPr/>
          <p:nvPr>
            <p:custDataLst>
              <p:tags r:id="rId12"/>
            </p:custDataLst>
          </p:nvPr>
        </p:nvSpPr>
        <p:spPr>
          <a:xfrm flipV="1">
            <a:off x="4467226" y="3454627"/>
            <a:ext cx="1050925" cy="660400"/>
          </a:xfrm>
          <a:custGeom>
            <a:avLst/>
            <a:gdLst>
              <a:gd name="connsiteX0" fmla="*/ 26261 w 1402080"/>
              <a:gd name="connsiteY0" fmla="*/ 0 h 881040"/>
              <a:gd name="connsiteX1" fmla="*/ 55091 w 1402080"/>
              <a:gd name="connsiteY1" fmla="*/ 92877 h 881040"/>
              <a:gd name="connsiteX2" fmla="*/ 701040 w 1402080"/>
              <a:gd name="connsiteY2" fmla="*/ 521040 h 881040"/>
              <a:gd name="connsiteX3" fmla="*/ 1346989 w 1402080"/>
              <a:gd name="connsiteY3" fmla="*/ 92877 h 881040"/>
              <a:gd name="connsiteX4" fmla="*/ 1375819 w 1402080"/>
              <a:gd name="connsiteY4" fmla="*/ 0 h 881040"/>
              <a:gd name="connsiteX5" fmla="*/ 1387837 w 1402080"/>
              <a:gd name="connsiteY5" fmla="*/ 38716 h 881040"/>
              <a:gd name="connsiteX6" fmla="*/ 1402080 w 1402080"/>
              <a:gd name="connsiteY6" fmla="*/ 180000 h 881040"/>
              <a:gd name="connsiteX7" fmla="*/ 701040 w 1402080"/>
              <a:gd name="connsiteY7" fmla="*/ 881040 h 881040"/>
              <a:gd name="connsiteX8" fmla="*/ 0 w 1402080"/>
              <a:gd name="connsiteY8" fmla="*/ 180000 h 881040"/>
              <a:gd name="connsiteX9" fmla="*/ 14243 w 1402080"/>
              <a:gd name="connsiteY9" fmla="*/ 38716 h 881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02080" h="881040">
                <a:moveTo>
                  <a:pt x="26261" y="0"/>
                </a:moveTo>
                <a:lnTo>
                  <a:pt x="55091" y="92877"/>
                </a:lnTo>
                <a:cubicBezTo>
                  <a:pt x="161515" y="344491"/>
                  <a:pt x="410660" y="521040"/>
                  <a:pt x="701040" y="521040"/>
                </a:cubicBezTo>
                <a:cubicBezTo>
                  <a:pt x="991421" y="521040"/>
                  <a:pt x="1240565" y="344491"/>
                  <a:pt x="1346989" y="92877"/>
                </a:cubicBezTo>
                <a:lnTo>
                  <a:pt x="1375819" y="0"/>
                </a:lnTo>
                <a:lnTo>
                  <a:pt x="1387837" y="38716"/>
                </a:lnTo>
                <a:cubicBezTo>
                  <a:pt x="1397176" y="84352"/>
                  <a:pt x="1402080" y="131603"/>
                  <a:pt x="1402080" y="180000"/>
                </a:cubicBezTo>
                <a:cubicBezTo>
                  <a:pt x="1402080" y="567174"/>
                  <a:pt x="1088214" y="881040"/>
                  <a:pt x="701040" y="881040"/>
                </a:cubicBezTo>
                <a:cubicBezTo>
                  <a:pt x="313866" y="881040"/>
                  <a:pt x="0" y="567174"/>
                  <a:pt x="0" y="180000"/>
                </a:cubicBezTo>
                <a:cubicBezTo>
                  <a:pt x="0" y="131603"/>
                  <a:pt x="4904" y="84352"/>
                  <a:pt x="14243" y="38716"/>
                </a:cubicBezTo>
                <a:close/>
              </a:path>
            </a:pathLst>
          </a:custGeom>
          <a:gradFill>
            <a:gsLst>
              <a:gs pos="0">
                <a:sysClr val="window" lastClr="FFFFFF">
                  <a:alpha val="0"/>
                </a:sysClr>
              </a:gs>
              <a:gs pos="92000">
                <a:sysClr val="window" lastClr="FFFFFF">
                  <a:alpha val="34000"/>
                </a:sysClr>
              </a:gs>
            </a:gsLst>
            <a:lin ang="5400000" scaled="1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4" name="MH_Other_13">
            <a:extLst>
              <a:ext uri="{FF2B5EF4-FFF2-40B4-BE49-F238E27FC236}">
                <a16:creationId xmlns:a16="http://schemas.microsoft.com/office/drawing/2014/main" id="{4050E8FD-A195-4E00-96B8-BE5555424F6F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4559005" y="3633261"/>
            <a:ext cx="704039" cy="715581"/>
          </a:xfrm>
          <a:prstGeom prst="rect">
            <a:avLst/>
          </a:prstGeom>
          <a:noFill/>
          <a:effectLst>
            <a:outerShdw blurRad="139700" dist="114300" dir="2700000" algn="tl" rotWithShape="0">
              <a:prstClr val="black">
                <a:alpha val="29000"/>
              </a:prstClr>
            </a:outerShdw>
          </a:effectLst>
        </p:spPr>
        <p:txBody>
          <a:bodyPr wrap="none" anchor="ctr">
            <a:norm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迷你简粗倩" panose="03000509000000000000" pitchFamily="65" charset="-122"/>
                <a:ea typeface="迷你简粗倩" panose="03000509000000000000" pitchFamily="65" charset="-122"/>
              </a:defRPr>
            </a:lvl1pPr>
          </a:lstStyle>
          <a:p>
            <a:pPr>
              <a:defRPr/>
            </a:pPr>
            <a:r>
              <a:rPr lang="en-US" altLang="zh-CN" sz="4050" dirty="0">
                <a:solidFill>
                  <a:prstClr val="white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rPr>
              <a:t>02</a:t>
            </a:r>
            <a:endParaRPr lang="zh-CN" altLang="en-US" sz="2100" dirty="0">
              <a:solidFill>
                <a:prstClr val="white"/>
              </a:solidFill>
              <a:latin typeface="时尚中黑简体" panose="01010104010101010101" pitchFamily="2" charset="-122"/>
              <a:ea typeface="时尚中黑简体" panose="01010104010101010101" pitchFamily="2" charset="-122"/>
            </a:endParaRPr>
          </a:p>
        </p:txBody>
      </p:sp>
      <p:sp>
        <p:nvSpPr>
          <p:cNvPr id="25" name="MH_Other_14">
            <a:extLst>
              <a:ext uri="{FF2B5EF4-FFF2-40B4-BE49-F238E27FC236}">
                <a16:creationId xmlns:a16="http://schemas.microsoft.com/office/drawing/2014/main" id="{886514F8-F2E5-4336-9DED-FC860DB45ACC}"/>
              </a:ext>
            </a:extLst>
          </p:cNvPr>
          <p:cNvSpPr/>
          <p:nvPr>
            <p:custDataLst>
              <p:tags r:id="rId14"/>
            </p:custDataLst>
          </p:nvPr>
        </p:nvSpPr>
        <p:spPr>
          <a:xfrm flipV="1">
            <a:off x="4468813" y="3454628"/>
            <a:ext cx="1003300" cy="452437"/>
          </a:xfrm>
          <a:custGeom>
            <a:avLst/>
            <a:gdLst>
              <a:gd name="connsiteX0" fmla="*/ 691248 w 1337472"/>
              <a:gd name="connsiteY0" fmla="*/ 603903 h 603903"/>
              <a:gd name="connsiteX1" fmla="*/ 1337197 w 1337472"/>
              <a:gd name="connsiteY1" fmla="*/ 175740 h 603903"/>
              <a:gd name="connsiteX2" fmla="*/ 1337472 w 1337472"/>
              <a:gd name="connsiteY2" fmla="*/ 174853 h 603903"/>
              <a:gd name="connsiteX3" fmla="*/ 1298229 w 1337472"/>
              <a:gd name="connsiteY3" fmla="*/ 222416 h 603903"/>
              <a:gd name="connsiteX4" fmla="*/ 726370 w 1337472"/>
              <a:gd name="connsiteY4" fmla="*/ 459288 h 603903"/>
              <a:gd name="connsiteX5" fmla="*/ 55759 w 1337472"/>
              <a:gd name="connsiteY5" fmla="*/ 102727 h 603903"/>
              <a:gd name="connsiteX6" fmla="*/ 0 w 1337472"/>
              <a:gd name="connsiteY6" fmla="*/ 0 h 603903"/>
              <a:gd name="connsiteX7" fmla="*/ 4451 w 1337472"/>
              <a:gd name="connsiteY7" fmla="*/ 44147 h 603903"/>
              <a:gd name="connsiteX8" fmla="*/ 691248 w 1337472"/>
              <a:gd name="connsiteY8" fmla="*/ 603903 h 60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37472" h="603903">
                <a:moveTo>
                  <a:pt x="691248" y="603903"/>
                </a:moveTo>
                <a:cubicBezTo>
                  <a:pt x="981629" y="603903"/>
                  <a:pt x="1230773" y="427353"/>
                  <a:pt x="1337197" y="175740"/>
                </a:cubicBezTo>
                <a:lnTo>
                  <a:pt x="1337472" y="174853"/>
                </a:lnTo>
                <a:lnTo>
                  <a:pt x="1298229" y="222416"/>
                </a:lnTo>
                <a:cubicBezTo>
                  <a:pt x="1151877" y="368768"/>
                  <a:pt x="949695" y="459288"/>
                  <a:pt x="726370" y="459288"/>
                </a:cubicBezTo>
                <a:cubicBezTo>
                  <a:pt x="447215" y="459288"/>
                  <a:pt x="201093" y="317850"/>
                  <a:pt x="55759" y="102727"/>
                </a:cubicBezTo>
                <a:lnTo>
                  <a:pt x="0" y="0"/>
                </a:lnTo>
                <a:lnTo>
                  <a:pt x="4451" y="44147"/>
                </a:lnTo>
                <a:cubicBezTo>
                  <a:pt x="69820" y="363599"/>
                  <a:pt x="352471" y="603903"/>
                  <a:pt x="691248" y="603903"/>
                </a:cubicBezTo>
                <a:close/>
              </a:path>
            </a:pathLst>
          </a:custGeom>
          <a:gradFill>
            <a:gsLst>
              <a:gs pos="0">
                <a:sysClr val="window" lastClr="FFFFFF">
                  <a:alpha val="0"/>
                </a:sysClr>
              </a:gs>
              <a:gs pos="92000">
                <a:sysClr val="window" lastClr="FFFFFF">
                  <a:alpha val="34000"/>
                </a:sysClr>
              </a:gs>
            </a:gsLst>
            <a:lin ang="5400000" scaled="1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" name="MH_Other_15">
            <a:extLst>
              <a:ext uri="{FF2B5EF4-FFF2-40B4-BE49-F238E27FC236}">
                <a16:creationId xmlns:a16="http://schemas.microsoft.com/office/drawing/2014/main" id="{1BAE8C54-DD76-449F-A0F6-58E9BF722FFF}"/>
              </a:ext>
            </a:extLst>
          </p:cNvPr>
          <p:cNvSpPr>
            <a:spLocks noChangeAspect="1"/>
          </p:cNvSpPr>
          <p:nvPr>
            <p:custDataLst>
              <p:tags r:id="rId15"/>
            </p:custDataLst>
          </p:nvPr>
        </p:nvSpPr>
        <p:spPr>
          <a:xfrm>
            <a:off x="5529263" y="4421188"/>
            <a:ext cx="1160462" cy="1162050"/>
          </a:xfrm>
          <a:prstGeom prst="ellipse">
            <a:avLst/>
          </a:prstGeom>
          <a:noFill/>
          <a:ln w="19050" cap="flat" cmpd="sng" algn="ctr">
            <a:solidFill>
              <a:srgbClr val="EB870F">
                <a:lumMod val="75000"/>
              </a:srgbClr>
            </a:solidFill>
            <a:prstDash val="dash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7" name="MH_Other_16">
            <a:extLst>
              <a:ext uri="{FF2B5EF4-FFF2-40B4-BE49-F238E27FC236}">
                <a16:creationId xmlns:a16="http://schemas.microsoft.com/office/drawing/2014/main" id="{12DDC91A-6B8C-4645-BEDC-E0CD4D0AC25E}"/>
              </a:ext>
            </a:extLst>
          </p:cNvPr>
          <p:cNvSpPr/>
          <p:nvPr>
            <p:custDataLst>
              <p:tags r:id="rId16"/>
            </p:custDataLst>
          </p:nvPr>
        </p:nvSpPr>
        <p:spPr>
          <a:xfrm>
            <a:off x="5583238" y="4476751"/>
            <a:ext cx="1052512" cy="1050925"/>
          </a:xfrm>
          <a:prstGeom prst="ellipse">
            <a:avLst/>
          </a:prstGeom>
          <a:gradFill>
            <a:gsLst>
              <a:gs pos="0">
                <a:srgbClr val="55D2FF"/>
              </a:gs>
              <a:gs pos="69000">
                <a:srgbClr val="0073C3"/>
              </a:gs>
            </a:gsLst>
            <a:lin ang="5400000" scaled="1"/>
          </a:gradFill>
          <a:ln w="25400" cap="flat" cmpd="sng" algn="ctr">
            <a:noFill/>
            <a:prstDash val="solid"/>
          </a:ln>
          <a:effectLst>
            <a:outerShdw blurRad="317500" dist="165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8" name="MH_Other_17">
            <a:extLst>
              <a:ext uri="{FF2B5EF4-FFF2-40B4-BE49-F238E27FC236}">
                <a16:creationId xmlns:a16="http://schemas.microsoft.com/office/drawing/2014/main" id="{3F69595C-5CBC-4F51-BCAA-9C5DF4E9A726}"/>
              </a:ext>
            </a:extLst>
          </p:cNvPr>
          <p:cNvSpPr/>
          <p:nvPr>
            <p:custDataLst>
              <p:tags r:id="rId17"/>
            </p:custDataLst>
          </p:nvPr>
        </p:nvSpPr>
        <p:spPr>
          <a:xfrm flipV="1">
            <a:off x="5584826" y="4476977"/>
            <a:ext cx="1050925" cy="660400"/>
          </a:xfrm>
          <a:custGeom>
            <a:avLst/>
            <a:gdLst>
              <a:gd name="connsiteX0" fmla="*/ 26261 w 1402080"/>
              <a:gd name="connsiteY0" fmla="*/ 0 h 881040"/>
              <a:gd name="connsiteX1" fmla="*/ 55091 w 1402080"/>
              <a:gd name="connsiteY1" fmla="*/ 92877 h 881040"/>
              <a:gd name="connsiteX2" fmla="*/ 701040 w 1402080"/>
              <a:gd name="connsiteY2" fmla="*/ 521040 h 881040"/>
              <a:gd name="connsiteX3" fmla="*/ 1346989 w 1402080"/>
              <a:gd name="connsiteY3" fmla="*/ 92877 h 881040"/>
              <a:gd name="connsiteX4" fmla="*/ 1375819 w 1402080"/>
              <a:gd name="connsiteY4" fmla="*/ 0 h 881040"/>
              <a:gd name="connsiteX5" fmla="*/ 1387837 w 1402080"/>
              <a:gd name="connsiteY5" fmla="*/ 38716 h 881040"/>
              <a:gd name="connsiteX6" fmla="*/ 1402080 w 1402080"/>
              <a:gd name="connsiteY6" fmla="*/ 180000 h 881040"/>
              <a:gd name="connsiteX7" fmla="*/ 701040 w 1402080"/>
              <a:gd name="connsiteY7" fmla="*/ 881040 h 881040"/>
              <a:gd name="connsiteX8" fmla="*/ 0 w 1402080"/>
              <a:gd name="connsiteY8" fmla="*/ 180000 h 881040"/>
              <a:gd name="connsiteX9" fmla="*/ 14243 w 1402080"/>
              <a:gd name="connsiteY9" fmla="*/ 38716 h 881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02080" h="881040">
                <a:moveTo>
                  <a:pt x="26261" y="0"/>
                </a:moveTo>
                <a:lnTo>
                  <a:pt x="55091" y="92877"/>
                </a:lnTo>
                <a:cubicBezTo>
                  <a:pt x="161515" y="344491"/>
                  <a:pt x="410660" y="521040"/>
                  <a:pt x="701040" y="521040"/>
                </a:cubicBezTo>
                <a:cubicBezTo>
                  <a:pt x="991421" y="521040"/>
                  <a:pt x="1240565" y="344491"/>
                  <a:pt x="1346989" y="92877"/>
                </a:cubicBezTo>
                <a:lnTo>
                  <a:pt x="1375819" y="0"/>
                </a:lnTo>
                <a:lnTo>
                  <a:pt x="1387837" y="38716"/>
                </a:lnTo>
                <a:cubicBezTo>
                  <a:pt x="1397176" y="84352"/>
                  <a:pt x="1402080" y="131603"/>
                  <a:pt x="1402080" y="180000"/>
                </a:cubicBezTo>
                <a:cubicBezTo>
                  <a:pt x="1402080" y="567174"/>
                  <a:pt x="1088214" y="881040"/>
                  <a:pt x="701040" y="881040"/>
                </a:cubicBezTo>
                <a:cubicBezTo>
                  <a:pt x="313866" y="881040"/>
                  <a:pt x="0" y="567174"/>
                  <a:pt x="0" y="180000"/>
                </a:cubicBezTo>
                <a:cubicBezTo>
                  <a:pt x="0" y="131603"/>
                  <a:pt x="4904" y="84352"/>
                  <a:pt x="14243" y="38716"/>
                </a:cubicBezTo>
                <a:close/>
              </a:path>
            </a:pathLst>
          </a:custGeom>
          <a:gradFill>
            <a:gsLst>
              <a:gs pos="0">
                <a:sysClr val="window" lastClr="FFFFFF">
                  <a:alpha val="0"/>
                </a:sysClr>
              </a:gs>
              <a:gs pos="92000">
                <a:sysClr val="window" lastClr="FFFFFF">
                  <a:alpha val="34000"/>
                </a:sysClr>
              </a:gs>
            </a:gsLst>
            <a:lin ang="5400000" scaled="1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9" name="MH_Other_18">
            <a:extLst>
              <a:ext uri="{FF2B5EF4-FFF2-40B4-BE49-F238E27FC236}">
                <a16:creationId xmlns:a16="http://schemas.microsoft.com/office/drawing/2014/main" id="{28268987-84C5-4A6B-8B85-B1125C2AF296}"/>
              </a:ext>
            </a:extLst>
          </p:cNvPr>
          <p:cNvSpPr txBox="1"/>
          <p:nvPr>
            <p:custDataLst>
              <p:tags r:id="rId18"/>
            </p:custDataLst>
          </p:nvPr>
        </p:nvSpPr>
        <p:spPr>
          <a:xfrm>
            <a:off x="5675835" y="4656425"/>
            <a:ext cx="704039" cy="715581"/>
          </a:xfrm>
          <a:prstGeom prst="rect">
            <a:avLst/>
          </a:prstGeom>
          <a:noFill/>
          <a:effectLst>
            <a:outerShdw blurRad="139700" dist="114300" dir="2700000" algn="tl" rotWithShape="0">
              <a:prstClr val="black">
                <a:alpha val="29000"/>
              </a:prstClr>
            </a:outerShdw>
          </a:effectLst>
        </p:spPr>
        <p:txBody>
          <a:bodyPr wrap="none" anchor="ctr">
            <a:normAutofit/>
          </a:bodyPr>
          <a:lstStyle>
            <a:defPPr>
              <a:defRPr lang="zh-CN"/>
            </a:defPPr>
            <a:lvl1pPr>
              <a:defRPr sz="5400">
                <a:solidFill>
                  <a:schemeClr val="bg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方正正中黑简体" panose="02000000000000000000" pitchFamily="2" charset="-122"/>
                <a:ea typeface="方正正中黑简体" panose="02000000000000000000" pitchFamily="2" charset="-122"/>
              </a:defRPr>
            </a:lvl1pPr>
          </a:lstStyle>
          <a:p>
            <a:pPr>
              <a:defRPr/>
            </a:pPr>
            <a:r>
              <a:rPr lang="en-US" altLang="zh-CN" sz="4050" dirty="0">
                <a:solidFill>
                  <a:prstClr val="white"/>
                </a:solidFill>
                <a:ea typeface="时尚中黑简体" panose="01010104010101010101" pitchFamily="2" charset="-122"/>
              </a:rPr>
              <a:t>03</a:t>
            </a:r>
            <a:endParaRPr lang="zh-CN" altLang="en-US" sz="4050" dirty="0">
              <a:solidFill>
                <a:prstClr val="white"/>
              </a:solidFill>
              <a:ea typeface="时尚中黑简体" panose="01010104010101010101" pitchFamily="2" charset="-122"/>
            </a:endParaRPr>
          </a:p>
        </p:txBody>
      </p:sp>
      <p:sp>
        <p:nvSpPr>
          <p:cNvPr id="30" name="MH_SubTitle_2">
            <a:extLst>
              <a:ext uri="{FF2B5EF4-FFF2-40B4-BE49-F238E27FC236}">
                <a16:creationId xmlns:a16="http://schemas.microsoft.com/office/drawing/2014/main" id="{79C6ED17-DAD4-4CFC-9918-0F3F4CF51BE2}"/>
              </a:ext>
            </a:extLst>
          </p:cNvPr>
          <p:cNvSpPr txBox="1"/>
          <p:nvPr>
            <p:custDataLst>
              <p:tags r:id="rId19"/>
            </p:custDataLst>
          </p:nvPr>
        </p:nvSpPr>
        <p:spPr>
          <a:xfrm>
            <a:off x="940592" y="1733550"/>
            <a:ext cx="3444082" cy="2024063"/>
          </a:xfrm>
          <a:prstGeom prst="rect">
            <a:avLst/>
          </a:prstGeom>
          <a:noFill/>
          <a:effectLst>
            <a:outerShdw blurRad="330200" dist="165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defPPr>
              <a:defRPr lang="zh-CN"/>
            </a:defPPr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indent="0" algn="just">
              <a:lnSpc>
                <a:spcPct val="125000"/>
              </a:lnSpc>
              <a:buNone/>
            </a:pPr>
            <a:r>
              <a:rPr lang="zh-CN" altLang="zh-CN" sz="2000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引导学生经历两角差余弦公式的</a:t>
            </a:r>
            <a:r>
              <a:rPr lang="zh-CN" altLang="zh-CN" sz="2000" b="1" kern="100" dirty="0">
                <a:solidFill>
                  <a:srgbClr val="FF0000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猜想、发现</a:t>
            </a:r>
            <a:r>
              <a:rPr lang="zh-CN" altLang="zh-CN" sz="2000" b="1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000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利用不同方法的</a:t>
            </a:r>
            <a:r>
              <a:rPr lang="zh-CN" altLang="zh-CN" sz="2000" b="1" kern="100" dirty="0">
                <a:solidFill>
                  <a:srgbClr val="FF0000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推导</a:t>
            </a:r>
            <a:r>
              <a:rPr lang="zh-CN" altLang="zh-CN" sz="2000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过程，理解</a:t>
            </a:r>
            <a:r>
              <a:rPr lang="zh-CN" altLang="zh-CN" sz="2000" b="1" kern="100" dirty="0">
                <a:solidFill>
                  <a:srgbClr val="FF0000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单角和复角</a:t>
            </a:r>
            <a:r>
              <a:rPr lang="zh-CN" altLang="zh-CN" sz="2000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三角函数之间的内在联系；</a:t>
            </a:r>
            <a:endParaRPr lang="zh-CN" altLang="zh-CN" sz="20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" name="MH_SubTitle_3">
            <a:extLst>
              <a:ext uri="{FF2B5EF4-FFF2-40B4-BE49-F238E27FC236}">
                <a16:creationId xmlns:a16="http://schemas.microsoft.com/office/drawing/2014/main" id="{BC7F6D26-E653-4710-8124-77276AEB4B44}"/>
              </a:ext>
            </a:extLst>
          </p:cNvPr>
          <p:cNvSpPr txBox="1"/>
          <p:nvPr>
            <p:custDataLst>
              <p:tags r:id="rId20"/>
            </p:custDataLst>
          </p:nvPr>
        </p:nvSpPr>
        <p:spPr>
          <a:xfrm>
            <a:off x="1000949" y="4559300"/>
            <a:ext cx="3058320" cy="1215232"/>
          </a:xfrm>
          <a:prstGeom prst="rect">
            <a:avLst/>
          </a:prstGeom>
          <a:noFill/>
          <a:effectLst>
            <a:outerShdw blurRad="330200" dist="165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defPPr>
              <a:defRPr lang="zh-CN"/>
            </a:defPPr>
            <a:lvl1pPr algn="r" eaLnBrk="1" fontAlgn="auto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 sz="1400" ker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</a:defRPr>
            </a:lvl1pPr>
          </a:lstStyle>
          <a:p>
            <a:pPr indent="0" algn="just">
              <a:lnSpc>
                <a:spcPct val="125000"/>
              </a:lnSpc>
              <a:buNone/>
            </a:pPr>
            <a:r>
              <a:rPr lang="zh-CN" altLang="zh-CN" sz="2000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掌握公式特点，能够简单</a:t>
            </a:r>
            <a:r>
              <a:rPr lang="zh-CN" altLang="en-US" sz="2000" b="1" kern="100" dirty="0">
                <a:solidFill>
                  <a:srgbClr val="FF0000"/>
                </a:solidFill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应用</a:t>
            </a:r>
            <a:r>
              <a:rPr lang="zh-CN" altLang="zh-CN" sz="2000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公式</a:t>
            </a:r>
            <a:r>
              <a:rPr lang="zh-CN" altLang="en-US" sz="2000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en-US" sz="2000" b="1" kern="100" dirty="0">
                <a:solidFill>
                  <a:srgbClr val="FF0000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正用</a:t>
            </a:r>
            <a:r>
              <a:rPr lang="en-US" altLang="zh-CN" sz="2000" b="1" kern="100" dirty="0">
                <a:solidFill>
                  <a:srgbClr val="FF0000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zh-CN" altLang="en-US" sz="2000" b="1" kern="100" dirty="0">
                <a:solidFill>
                  <a:srgbClr val="FF0000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逆用</a:t>
            </a:r>
            <a:r>
              <a:rPr lang="zh-CN" altLang="en-US" sz="2000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2000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培养学生分析问题、解决问题的能力；</a:t>
            </a:r>
            <a:endParaRPr lang="zh-CN" altLang="zh-CN" sz="20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2" name="MH_SubTitle_4">
            <a:extLst>
              <a:ext uri="{FF2B5EF4-FFF2-40B4-BE49-F238E27FC236}">
                <a16:creationId xmlns:a16="http://schemas.microsoft.com/office/drawing/2014/main" id="{19C8DBD5-2821-480B-AA00-D1003BC16F1F}"/>
              </a:ext>
            </a:extLst>
          </p:cNvPr>
          <p:cNvSpPr txBox="1"/>
          <p:nvPr>
            <p:custDataLst>
              <p:tags r:id="rId21"/>
            </p:custDataLst>
          </p:nvPr>
        </p:nvSpPr>
        <p:spPr>
          <a:xfrm>
            <a:off x="7862889" y="4930776"/>
            <a:ext cx="3552824" cy="1063625"/>
          </a:xfrm>
          <a:prstGeom prst="rect">
            <a:avLst/>
          </a:prstGeom>
          <a:noFill/>
          <a:effectLst>
            <a:outerShdw blurRad="330200" dist="165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defPPr>
              <a:defRPr lang="zh-CN"/>
            </a:defPPr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indent="0" algn="just">
              <a:lnSpc>
                <a:spcPct val="125000"/>
              </a:lnSpc>
              <a:buNone/>
            </a:pPr>
            <a:r>
              <a:rPr lang="zh-CN" altLang="zh-CN" sz="2000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培养学生</a:t>
            </a:r>
            <a:r>
              <a:rPr lang="zh-CN" altLang="zh-CN" sz="2000" b="1" kern="100" dirty="0">
                <a:solidFill>
                  <a:srgbClr val="FF0000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数学运算、逻辑推理、数学抽象</a:t>
            </a:r>
            <a:r>
              <a:rPr lang="zh-CN" altLang="zh-CN" sz="2000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等数学核心素养。</a:t>
            </a:r>
            <a:endParaRPr lang="zh-CN" altLang="zh-CN" sz="20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" name="MH_SubTitle_1">
            <a:extLst>
              <a:ext uri="{FF2B5EF4-FFF2-40B4-BE49-F238E27FC236}">
                <a16:creationId xmlns:a16="http://schemas.microsoft.com/office/drawing/2014/main" id="{8AF20D27-82D1-4897-92D2-218F339A0FCF}"/>
              </a:ext>
            </a:extLst>
          </p:cNvPr>
          <p:cNvSpPr txBox="1"/>
          <p:nvPr>
            <p:custDataLst>
              <p:tags r:id="rId22"/>
            </p:custDataLst>
          </p:nvPr>
        </p:nvSpPr>
        <p:spPr>
          <a:xfrm>
            <a:off x="8278358" y="1543120"/>
            <a:ext cx="3444083" cy="2570319"/>
          </a:xfrm>
          <a:prstGeom prst="rect">
            <a:avLst/>
          </a:prstGeom>
          <a:noFill/>
          <a:effectLst>
            <a:outerShdw blurRad="330200" dist="165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defPPr>
              <a:defRPr lang="zh-CN"/>
            </a:defPPr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indent="0" algn="just">
              <a:lnSpc>
                <a:spcPct val="125000"/>
              </a:lnSpc>
              <a:buNone/>
            </a:pPr>
            <a:r>
              <a:rPr lang="zh-CN" altLang="zh-CN" sz="2000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帮助学生建立知识之间的联系性，体会</a:t>
            </a:r>
            <a:r>
              <a:rPr lang="zh-CN" altLang="zh-CN" sz="2000" b="1" kern="100" dirty="0">
                <a:solidFill>
                  <a:srgbClr val="FF0000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单位圆与三角函数</a:t>
            </a:r>
            <a:r>
              <a:rPr lang="zh-CN" altLang="zh-CN" sz="2000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之间的关联，体会</a:t>
            </a:r>
            <a:r>
              <a:rPr lang="zh-CN" altLang="zh-CN" sz="2000" b="1" kern="100" dirty="0">
                <a:solidFill>
                  <a:srgbClr val="FF0000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数形结合</a:t>
            </a:r>
            <a:r>
              <a:rPr lang="zh-CN" altLang="zh-CN" sz="2000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思想；在公式研究过程中体会</a:t>
            </a:r>
            <a:r>
              <a:rPr lang="zh-CN" altLang="zh-CN" sz="2000" b="1" kern="100" dirty="0">
                <a:solidFill>
                  <a:srgbClr val="FF0000"/>
                </a:solidFill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“特殊与一般”</a:t>
            </a:r>
            <a:r>
              <a:rPr lang="zh-CN" altLang="zh-CN" sz="2000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数学思想；</a:t>
            </a:r>
            <a:endParaRPr lang="zh-CN" altLang="zh-CN" sz="20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MH_Other_19">
            <a:extLst>
              <a:ext uri="{FF2B5EF4-FFF2-40B4-BE49-F238E27FC236}">
                <a16:creationId xmlns:a16="http://schemas.microsoft.com/office/drawing/2014/main" id="{FCC65ACA-847A-4127-8888-2F2AB6B9103F}"/>
              </a:ext>
            </a:extLst>
          </p:cNvPr>
          <p:cNvSpPr/>
          <p:nvPr>
            <p:custDataLst>
              <p:tags r:id="rId23"/>
            </p:custDataLst>
          </p:nvPr>
        </p:nvSpPr>
        <p:spPr>
          <a:xfrm rot="2700000">
            <a:off x="4642645" y="2264570"/>
            <a:ext cx="409575" cy="411163"/>
          </a:xfrm>
          <a:prstGeom prst="rect">
            <a:avLst/>
          </a:prstGeom>
          <a:gradFill>
            <a:gsLst>
              <a:gs pos="0">
                <a:srgbClr val="70E600"/>
              </a:gs>
              <a:gs pos="69000">
                <a:srgbClr val="27D100"/>
              </a:gs>
            </a:gsLst>
            <a:lin ang="2700000" scaled="0"/>
          </a:gradFill>
          <a:ln w="25400" cap="flat" cmpd="sng" algn="ctr">
            <a:noFill/>
            <a:prstDash val="solid"/>
          </a:ln>
          <a:effectLst>
            <a:outerShdw blurRad="317500" dist="165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35" name="MH_Other_1">
            <a:extLst>
              <a:ext uri="{FF2B5EF4-FFF2-40B4-BE49-F238E27FC236}">
                <a16:creationId xmlns:a16="http://schemas.microsoft.com/office/drawing/2014/main" id="{0FF0AE65-CF60-4335-B94E-C0829D7FAD99}"/>
              </a:ext>
            </a:extLst>
          </p:cNvPr>
          <p:cNvSpPr>
            <a:spLocks noChangeAspect="1" noEditPoints="1"/>
          </p:cNvSpPr>
          <p:nvPr>
            <p:custDataLst>
              <p:tags r:id="rId24"/>
            </p:custDataLst>
          </p:nvPr>
        </p:nvSpPr>
        <p:spPr bwMode="auto">
          <a:xfrm>
            <a:off x="4768850" y="2374901"/>
            <a:ext cx="158750" cy="188913"/>
          </a:xfrm>
          <a:custGeom>
            <a:avLst/>
            <a:gdLst>
              <a:gd name="T0" fmla="*/ 2147483646 w 59"/>
              <a:gd name="T1" fmla="*/ 2147483646 h 70"/>
              <a:gd name="T2" fmla="*/ 2147483646 w 59"/>
              <a:gd name="T3" fmla="*/ 2147483646 h 70"/>
              <a:gd name="T4" fmla="*/ 2147483646 w 59"/>
              <a:gd name="T5" fmla="*/ 2147483646 h 70"/>
              <a:gd name="T6" fmla="*/ 2147483646 w 59"/>
              <a:gd name="T7" fmla="*/ 2147483646 h 70"/>
              <a:gd name="T8" fmla="*/ 2147483646 w 59"/>
              <a:gd name="T9" fmla="*/ 2147483646 h 70"/>
              <a:gd name="T10" fmla="*/ 2147483646 w 59"/>
              <a:gd name="T11" fmla="*/ 2147483646 h 70"/>
              <a:gd name="T12" fmla="*/ 2147483646 w 59"/>
              <a:gd name="T13" fmla="*/ 2147483646 h 70"/>
              <a:gd name="T14" fmla="*/ 2147483646 w 59"/>
              <a:gd name="T15" fmla="*/ 2147483646 h 70"/>
              <a:gd name="T16" fmla="*/ 2147483646 w 59"/>
              <a:gd name="T17" fmla="*/ 2147483646 h 70"/>
              <a:gd name="T18" fmla="*/ 2147483646 w 59"/>
              <a:gd name="T19" fmla="*/ 2147483646 h 70"/>
              <a:gd name="T20" fmla="*/ 2147483646 w 59"/>
              <a:gd name="T21" fmla="*/ 2147483646 h 70"/>
              <a:gd name="T22" fmla="*/ 2147483646 w 59"/>
              <a:gd name="T23" fmla="*/ 2147483646 h 70"/>
              <a:gd name="T24" fmla="*/ 2147483646 w 59"/>
              <a:gd name="T25" fmla="*/ 2147483646 h 70"/>
              <a:gd name="T26" fmla="*/ 2147483646 w 59"/>
              <a:gd name="T27" fmla="*/ 2147483646 h 70"/>
              <a:gd name="T28" fmla="*/ 2147483646 w 59"/>
              <a:gd name="T29" fmla="*/ 2147483646 h 70"/>
              <a:gd name="T30" fmla="*/ 2147483646 w 59"/>
              <a:gd name="T31" fmla="*/ 2147483646 h 70"/>
              <a:gd name="T32" fmla="*/ 2147483646 w 59"/>
              <a:gd name="T33" fmla="*/ 2147483646 h 70"/>
              <a:gd name="T34" fmla="*/ 0 w 59"/>
              <a:gd name="T35" fmla="*/ 2147483646 h 70"/>
              <a:gd name="T36" fmla="*/ 2147483646 w 59"/>
              <a:gd name="T37" fmla="*/ 2147483646 h 70"/>
              <a:gd name="T38" fmla="*/ 2147483646 w 59"/>
              <a:gd name="T39" fmla="*/ 2147483646 h 70"/>
              <a:gd name="T40" fmla="*/ 2147483646 w 59"/>
              <a:gd name="T41" fmla="*/ 2147483646 h 70"/>
              <a:gd name="T42" fmla="*/ 2147483646 w 59"/>
              <a:gd name="T43" fmla="*/ 2147483646 h 70"/>
              <a:gd name="T44" fmla="*/ 2147483646 w 59"/>
              <a:gd name="T45" fmla="*/ 2147483646 h 70"/>
              <a:gd name="T46" fmla="*/ 2147483646 w 59"/>
              <a:gd name="T47" fmla="*/ 2147483646 h 70"/>
              <a:gd name="T48" fmla="*/ 2147483646 w 59"/>
              <a:gd name="T49" fmla="*/ 2147483646 h 70"/>
              <a:gd name="T50" fmla="*/ 2147483646 w 59"/>
              <a:gd name="T51" fmla="*/ 2147483646 h 70"/>
              <a:gd name="T52" fmla="*/ 2147483646 w 59"/>
              <a:gd name="T53" fmla="*/ 2147483646 h 70"/>
              <a:gd name="T54" fmla="*/ 2147483646 w 59"/>
              <a:gd name="T55" fmla="*/ 2147483646 h 70"/>
              <a:gd name="T56" fmla="*/ 2147483646 w 59"/>
              <a:gd name="T57" fmla="*/ 2147483646 h 70"/>
              <a:gd name="T58" fmla="*/ 2147483646 w 59"/>
              <a:gd name="T59" fmla="*/ 2147483646 h 70"/>
              <a:gd name="T60" fmla="*/ 2147483646 w 59"/>
              <a:gd name="T61" fmla="*/ 2147483646 h 70"/>
              <a:gd name="T62" fmla="*/ 2147483646 w 59"/>
              <a:gd name="T63" fmla="*/ 2147483646 h 70"/>
              <a:gd name="T64" fmla="*/ 2147483646 w 59"/>
              <a:gd name="T65" fmla="*/ 2147483646 h 70"/>
              <a:gd name="T66" fmla="*/ 2147483646 w 59"/>
              <a:gd name="T67" fmla="*/ 2147483646 h 70"/>
              <a:gd name="T68" fmla="*/ 2147483646 w 59"/>
              <a:gd name="T69" fmla="*/ 2147483646 h 70"/>
              <a:gd name="T70" fmla="*/ 2147483646 w 59"/>
              <a:gd name="T71" fmla="*/ 2147483646 h 70"/>
              <a:gd name="T72" fmla="*/ 2147483646 w 59"/>
              <a:gd name="T73" fmla="*/ 2147483646 h 70"/>
              <a:gd name="T74" fmla="*/ 2147483646 w 59"/>
              <a:gd name="T75" fmla="*/ 2147483646 h 70"/>
              <a:gd name="T76" fmla="*/ 2147483646 w 59"/>
              <a:gd name="T77" fmla="*/ 2147483646 h 70"/>
              <a:gd name="T78" fmla="*/ 2147483646 w 59"/>
              <a:gd name="T79" fmla="*/ 2147483646 h 70"/>
              <a:gd name="T80" fmla="*/ 2147483646 w 59"/>
              <a:gd name="T81" fmla="*/ 2147483646 h 70"/>
              <a:gd name="T82" fmla="*/ 2147483646 w 59"/>
              <a:gd name="T83" fmla="*/ 2147483646 h 70"/>
              <a:gd name="T84" fmla="*/ 2147483646 w 59"/>
              <a:gd name="T85" fmla="*/ 2147483646 h 70"/>
              <a:gd name="T86" fmla="*/ 2147483646 w 59"/>
              <a:gd name="T87" fmla="*/ 2147483646 h 70"/>
              <a:gd name="T88" fmla="*/ 2147483646 w 59"/>
              <a:gd name="T89" fmla="*/ 2147483646 h 70"/>
              <a:gd name="T90" fmla="*/ 2147483646 w 59"/>
              <a:gd name="T91" fmla="*/ 2147483646 h 70"/>
              <a:gd name="T92" fmla="*/ 2147483646 w 59"/>
              <a:gd name="T93" fmla="*/ 2147483646 h 70"/>
              <a:gd name="T94" fmla="*/ 2147483646 w 59"/>
              <a:gd name="T95" fmla="*/ 2147483646 h 70"/>
              <a:gd name="T96" fmla="*/ 2147483646 w 59"/>
              <a:gd name="T97" fmla="*/ 2147483646 h 70"/>
              <a:gd name="T98" fmla="*/ 2147483646 w 59"/>
              <a:gd name="T99" fmla="*/ 2147483646 h 70"/>
              <a:gd name="T100" fmla="*/ 2147483646 w 59"/>
              <a:gd name="T101" fmla="*/ 2147483646 h 70"/>
              <a:gd name="T102" fmla="*/ 2147483646 w 59"/>
              <a:gd name="T103" fmla="*/ 2147483646 h 70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59" h="70">
                <a:moveTo>
                  <a:pt x="21" y="25"/>
                </a:moveTo>
                <a:cubicBezTo>
                  <a:pt x="22" y="31"/>
                  <a:pt x="24" y="37"/>
                  <a:pt x="30" y="37"/>
                </a:cubicBezTo>
                <a:cubicBezTo>
                  <a:pt x="30" y="37"/>
                  <a:pt x="30" y="37"/>
                  <a:pt x="30" y="37"/>
                </a:cubicBezTo>
                <a:cubicBezTo>
                  <a:pt x="30" y="37"/>
                  <a:pt x="30" y="37"/>
                  <a:pt x="30" y="37"/>
                </a:cubicBezTo>
                <a:cubicBezTo>
                  <a:pt x="30" y="37"/>
                  <a:pt x="31" y="37"/>
                  <a:pt x="31" y="37"/>
                </a:cubicBezTo>
                <a:cubicBezTo>
                  <a:pt x="36" y="37"/>
                  <a:pt x="38" y="31"/>
                  <a:pt x="39" y="25"/>
                </a:cubicBezTo>
                <a:cubicBezTo>
                  <a:pt x="39" y="25"/>
                  <a:pt x="39" y="25"/>
                  <a:pt x="39" y="25"/>
                </a:cubicBezTo>
                <a:cubicBezTo>
                  <a:pt x="39" y="22"/>
                  <a:pt x="39" y="20"/>
                  <a:pt x="38" y="18"/>
                </a:cubicBezTo>
                <a:cubicBezTo>
                  <a:pt x="37" y="18"/>
                  <a:pt x="30" y="21"/>
                  <a:pt x="21" y="17"/>
                </a:cubicBezTo>
                <a:cubicBezTo>
                  <a:pt x="20" y="20"/>
                  <a:pt x="20" y="22"/>
                  <a:pt x="21" y="25"/>
                </a:cubicBezTo>
                <a:cubicBezTo>
                  <a:pt x="21" y="25"/>
                  <a:pt x="21" y="25"/>
                  <a:pt x="21" y="25"/>
                </a:cubicBezTo>
                <a:close/>
                <a:moveTo>
                  <a:pt x="29" y="45"/>
                </a:moveTo>
                <a:cubicBezTo>
                  <a:pt x="28" y="47"/>
                  <a:pt x="28" y="47"/>
                  <a:pt x="28" y="47"/>
                </a:cubicBezTo>
                <a:cubicBezTo>
                  <a:pt x="29" y="48"/>
                  <a:pt x="29" y="48"/>
                  <a:pt x="29" y="48"/>
                </a:cubicBezTo>
                <a:cubicBezTo>
                  <a:pt x="26" y="59"/>
                  <a:pt x="26" y="59"/>
                  <a:pt x="26" y="59"/>
                </a:cubicBezTo>
                <a:cubicBezTo>
                  <a:pt x="23" y="55"/>
                  <a:pt x="20" y="48"/>
                  <a:pt x="19" y="42"/>
                </a:cubicBezTo>
                <a:cubicBezTo>
                  <a:pt x="13" y="43"/>
                  <a:pt x="8" y="46"/>
                  <a:pt x="3" y="49"/>
                </a:cubicBezTo>
                <a:cubicBezTo>
                  <a:pt x="0" y="54"/>
                  <a:pt x="0" y="60"/>
                  <a:pt x="0" y="65"/>
                </a:cubicBezTo>
                <a:cubicBezTo>
                  <a:pt x="21" y="70"/>
                  <a:pt x="40" y="70"/>
                  <a:pt x="59" y="65"/>
                </a:cubicBezTo>
                <a:cubicBezTo>
                  <a:pt x="59" y="60"/>
                  <a:pt x="59" y="54"/>
                  <a:pt x="56" y="49"/>
                </a:cubicBezTo>
                <a:cubicBezTo>
                  <a:pt x="51" y="46"/>
                  <a:pt x="46" y="43"/>
                  <a:pt x="40" y="42"/>
                </a:cubicBezTo>
                <a:cubicBezTo>
                  <a:pt x="39" y="47"/>
                  <a:pt x="37" y="54"/>
                  <a:pt x="34" y="58"/>
                </a:cubicBezTo>
                <a:cubicBezTo>
                  <a:pt x="32" y="48"/>
                  <a:pt x="32" y="48"/>
                  <a:pt x="32" y="48"/>
                </a:cubicBezTo>
                <a:cubicBezTo>
                  <a:pt x="33" y="47"/>
                  <a:pt x="33" y="47"/>
                  <a:pt x="33" y="47"/>
                </a:cubicBezTo>
                <a:cubicBezTo>
                  <a:pt x="32" y="45"/>
                  <a:pt x="32" y="45"/>
                  <a:pt x="32" y="45"/>
                </a:cubicBezTo>
                <a:cubicBezTo>
                  <a:pt x="29" y="45"/>
                  <a:pt x="29" y="45"/>
                  <a:pt x="29" y="45"/>
                </a:cubicBezTo>
                <a:close/>
                <a:moveTo>
                  <a:pt x="44" y="17"/>
                </a:moveTo>
                <a:cubicBezTo>
                  <a:pt x="44" y="17"/>
                  <a:pt x="44" y="17"/>
                  <a:pt x="44" y="17"/>
                </a:cubicBezTo>
                <a:cubicBezTo>
                  <a:pt x="44" y="18"/>
                  <a:pt x="44" y="18"/>
                  <a:pt x="44" y="18"/>
                </a:cubicBezTo>
                <a:cubicBezTo>
                  <a:pt x="44" y="18"/>
                  <a:pt x="44" y="18"/>
                  <a:pt x="44" y="18"/>
                </a:cubicBezTo>
                <a:cubicBezTo>
                  <a:pt x="44" y="18"/>
                  <a:pt x="44" y="19"/>
                  <a:pt x="44" y="19"/>
                </a:cubicBezTo>
                <a:cubicBezTo>
                  <a:pt x="44" y="20"/>
                  <a:pt x="44" y="20"/>
                  <a:pt x="44" y="20"/>
                </a:cubicBezTo>
                <a:cubicBezTo>
                  <a:pt x="44" y="20"/>
                  <a:pt x="44" y="20"/>
                  <a:pt x="44" y="20"/>
                </a:cubicBezTo>
                <a:cubicBezTo>
                  <a:pt x="44" y="20"/>
                  <a:pt x="44" y="20"/>
                  <a:pt x="44" y="20"/>
                </a:cubicBezTo>
                <a:cubicBezTo>
                  <a:pt x="45" y="21"/>
                  <a:pt x="45" y="22"/>
                  <a:pt x="45" y="23"/>
                </a:cubicBezTo>
                <a:cubicBezTo>
                  <a:pt x="45" y="25"/>
                  <a:pt x="45" y="27"/>
                  <a:pt x="45" y="28"/>
                </a:cubicBezTo>
                <a:cubicBezTo>
                  <a:pt x="44" y="29"/>
                  <a:pt x="43" y="30"/>
                  <a:pt x="42" y="30"/>
                </a:cubicBezTo>
                <a:cubicBezTo>
                  <a:pt x="40" y="36"/>
                  <a:pt x="38" y="40"/>
                  <a:pt x="31" y="41"/>
                </a:cubicBezTo>
                <a:cubicBezTo>
                  <a:pt x="31" y="41"/>
                  <a:pt x="31" y="41"/>
                  <a:pt x="30" y="41"/>
                </a:cubicBezTo>
                <a:cubicBezTo>
                  <a:pt x="30" y="41"/>
                  <a:pt x="29" y="41"/>
                  <a:pt x="29" y="41"/>
                </a:cubicBezTo>
                <a:cubicBezTo>
                  <a:pt x="29" y="41"/>
                  <a:pt x="29" y="41"/>
                  <a:pt x="29" y="41"/>
                </a:cubicBezTo>
                <a:cubicBezTo>
                  <a:pt x="23" y="41"/>
                  <a:pt x="20" y="36"/>
                  <a:pt x="18" y="30"/>
                </a:cubicBezTo>
                <a:cubicBezTo>
                  <a:pt x="17" y="30"/>
                  <a:pt x="15" y="29"/>
                  <a:pt x="15" y="28"/>
                </a:cubicBezTo>
                <a:cubicBezTo>
                  <a:pt x="15" y="28"/>
                  <a:pt x="14" y="25"/>
                  <a:pt x="14" y="24"/>
                </a:cubicBezTo>
                <a:cubicBezTo>
                  <a:pt x="14" y="22"/>
                  <a:pt x="14" y="21"/>
                  <a:pt x="15" y="20"/>
                </a:cubicBezTo>
                <a:cubicBezTo>
                  <a:pt x="15" y="20"/>
                  <a:pt x="16" y="20"/>
                  <a:pt x="16" y="20"/>
                </a:cubicBezTo>
                <a:cubicBezTo>
                  <a:pt x="16" y="19"/>
                  <a:pt x="16" y="18"/>
                  <a:pt x="16" y="18"/>
                </a:cubicBezTo>
                <a:cubicBezTo>
                  <a:pt x="16" y="17"/>
                  <a:pt x="16" y="17"/>
                  <a:pt x="16" y="17"/>
                </a:cubicBezTo>
                <a:cubicBezTo>
                  <a:pt x="16" y="17"/>
                  <a:pt x="16" y="17"/>
                  <a:pt x="16" y="17"/>
                </a:cubicBezTo>
                <a:cubicBezTo>
                  <a:pt x="15" y="13"/>
                  <a:pt x="16" y="10"/>
                  <a:pt x="18" y="8"/>
                </a:cubicBezTo>
                <a:cubicBezTo>
                  <a:pt x="24" y="0"/>
                  <a:pt x="40" y="3"/>
                  <a:pt x="43" y="9"/>
                </a:cubicBezTo>
                <a:cubicBezTo>
                  <a:pt x="44" y="11"/>
                  <a:pt x="44" y="14"/>
                  <a:pt x="44" y="17"/>
                </a:cubicBezTo>
                <a:close/>
              </a:path>
            </a:pathLst>
          </a:cu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>
              <a:defRPr/>
            </a:pPr>
            <a:endParaRPr lang="zh-CN" altLang="en-US" kern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" name="MH_Other_2">
            <a:extLst>
              <a:ext uri="{FF2B5EF4-FFF2-40B4-BE49-F238E27FC236}">
                <a16:creationId xmlns:a16="http://schemas.microsoft.com/office/drawing/2014/main" id="{5EE43C05-B654-4E6C-BCBC-E7CB005416DE}"/>
              </a:ext>
            </a:extLst>
          </p:cNvPr>
          <p:cNvSpPr/>
          <p:nvPr>
            <p:custDataLst>
              <p:tags r:id="rId25"/>
            </p:custDataLst>
          </p:nvPr>
        </p:nvSpPr>
        <p:spPr bwMode="auto">
          <a:xfrm rot="2700000">
            <a:off x="4718846" y="2229644"/>
            <a:ext cx="258763" cy="257175"/>
          </a:xfrm>
          <a:custGeom>
            <a:avLst/>
            <a:gdLst>
              <a:gd name="connsiteX0" fmla="*/ 0 w 343791"/>
              <a:gd name="connsiteY0" fmla="*/ 0 h 343791"/>
              <a:gd name="connsiteX1" fmla="*/ 343791 w 343791"/>
              <a:gd name="connsiteY1" fmla="*/ 0 h 343791"/>
              <a:gd name="connsiteX2" fmla="*/ 0 w 343791"/>
              <a:gd name="connsiteY2" fmla="*/ 343791 h 343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3791" h="343791">
                <a:moveTo>
                  <a:pt x="0" y="0"/>
                </a:moveTo>
                <a:lnTo>
                  <a:pt x="343791" y="0"/>
                </a:lnTo>
                <a:lnTo>
                  <a:pt x="0" y="343791"/>
                </a:lnTo>
                <a:close/>
              </a:path>
            </a:pathLst>
          </a:custGeom>
          <a:gradFill>
            <a:gsLst>
              <a:gs pos="0">
                <a:sysClr val="window" lastClr="FFFFFF"/>
              </a:gs>
              <a:gs pos="69000">
                <a:srgbClr val="71E600">
                  <a:alpha val="0"/>
                </a:srgbClr>
              </a:gs>
            </a:gsLst>
            <a:lin ang="2700000" scaled="0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37" name="MH_Other_3">
            <a:extLst>
              <a:ext uri="{FF2B5EF4-FFF2-40B4-BE49-F238E27FC236}">
                <a16:creationId xmlns:a16="http://schemas.microsoft.com/office/drawing/2014/main" id="{0CAAF320-3C1B-403F-ABCC-48495B1EE328}"/>
              </a:ext>
            </a:extLst>
          </p:cNvPr>
          <p:cNvSpPr>
            <a:spLocks noChangeAspect="1"/>
          </p:cNvSpPr>
          <p:nvPr>
            <p:custDataLst>
              <p:tags r:id="rId26"/>
            </p:custDataLst>
          </p:nvPr>
        </p:nvSpPr>
        <p:spPr bwMode="auto">
          <a:xfrm rot="2700000">
            <a:off x="4659314" y="2281239"/>
            <a:ext cx="377825" cy="377825"/>
          </a:xfrm>
          <a:prstGeom prst="rect">
            <a:avLst/>
          </a:prstGeom>
          <a:noFill/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38" name="MH_Other_4">
            <a:extLst>
              <a:ext uri="{FF2B5EF4-FFF2-40B4-BE49-F238E27FC236}">
                <a16:creationId xmlns:a16="http://schemas.microsoft.com/office/drawing/2014/main" id="{BD1713E5-B3C2-491F-B0BE-D4B5A061A542}"/>
              </a:ext>
            </a:extLst>
          </p:cNvPr>
          <p:cNvSpPr/>
          <p:nvPr>
            <p:custDataLst>
              <p:tags r:id="rId27"/>
            </p:custDataLst>
          </p:nvPr>
        </p:nvSpPr>
        <p:spPr>
          <a:xfrm rot="2700000">
            <a:off x="7192541" y="2264962"/>
            <a:ext cx="410517" cy="410516"/>
          </a:xfrm>
          <a:prstGeom prst="rect">
            <a:avLst/>
          </a:prstGeom>
          <a:gradFill>
            <a:gsLst>
              <a:gs pos="0">
                <a:srgbClr val="FF2D2D"/>
              </a:gs>
              <a:gs pos="69000">
                <a:srgbClr val="C30000"/>
              </a:gs>
            </a:gsLst>
            <a:lin ang="2700000" scaled="0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39" name="MH_Other_5">
            <a:extLst>
              <a:ext uri="{FF2B5EF4-FFF2-40B4-BE49-F238E27FC236}">
                <a16:creationId xmlns:a16="http://schemas.microsoft.com/office/drawing/2014/main" id="{10F78BD7-2285-42DA-A6C5-424344304070}"/>
              </a:ext>
            </a:extLst>
          </p:cNvPr>
          <p:cNvSpPr/>
          <p:nvPr>
            <p:custDataLst>
              <p:tags r:id="rId28"/>
            </p:custDataLst>
          </p:nvPr>
        </p:nvSpPr>
        <p:spPr>
          <a:xfrm rot="2700000">
            <a:off x="7274301" y="2229787"/>
            <a:ext cx="246333" cy="246332"/>
          </a:xfrm>
          <a:custGeom>
            <a:avLst/>
            <a:gdLst>
              <a:gd name="connsiteX0" fmla="*/ 0 w 328443"/>
              <a:gd name="connsiteY0" fmla="*/ 0 h 328443"/>
              <a:gd name="connsiteX1" fmla="*/ 328443 w 328443"/>
              <a:gd name="connsiteY1" fmla="*/ 0 h 328443"/>
              <a:gd name="connsiteX2" fmla="*/ 0 w 328443"/>
              <a:gd name="connsiteY2" fmla="*/ 328443 h 328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8443" h="328443">
                <a:moveTo>
                  <a:pt x="0" y="0"/>
                </a:moveTo>
                <a:lnTo>
                  <a:pt x="328443" y="0"/>
                </a:lnTo>
                <a:lnTo>
                  <a:pt x="0" y="328443"/>
                </a:lnTo>
                <a:close/>
              </a:path>
            </a:pathLst>
          </a:custGeom>
          <a:gradFill>
            <a:gsLst>
              <a:gs pos="0">
                <a:sysClr val="window" lastClr="FFFFFF"/>
              </a:gs>
              <a:gs pos="69000">
                <a:srgbClr val="C30000">
                  <a:alpha val="0"/>
                </a:srgbClr>
              </a:gs>
            </a:gsLst>
            <a:lin ang="2700000" scaled="0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40" name="MH_Other_6">
            <a:extLst>
              <a:ext uri="{FF2B5EF4-FFF2-40B4-BE49-F238E27FC236}">
                <a16:creationId xmlns:a16="http://schemas.microsoft.com/office/drawing/2014/main" id="{21EE1E0E-7624-4E32-9E4E-833E1BEB6C71}"/>
              </a:ext>
            </a:extLst>
          </p:cNvPr>
          <p:cNvSpPr>
            <a:spLocks noChangeAspect="1"/>
          </p:cNvSpPr>
          <p:nvPr>
            <p:custDataLst>
              <p:tags r:id="rId29"/>
            </p:custDataLst>
          </p:nvPr>
        </p:nvSpPr>
        <p:spPr>
          <a:xfrm rot="2700000">
            <a:off x="7208797" y="2281219"/>
            <a:ext cx="378000" cy="378000"/>
          </a:xfrm>
          <a:prstGeom prst="rect">
            <a:avLst/>
          </a:prstGeom>
          <a:noFill/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41" name="MH_Other_7">
            <a:extLst>
              <a:ext uri="{FF2B5EF4-FFF2-40B4-BE49-F238E27FC236}">
                <a16:creationId xmlns:a16="http://schemas.microsoft.com/office/drawing/2014/main" id="{1806C5FF-3B56-41A8-836D-D26837BC3681}"/>
              </a:ext>
            </a:extLst>
          </p:cNvPr>
          <p:cNvSpPr>
            <a:spLocks noChangeAspect="1" noEditPoints="1"/>
          </p:cNvSpPr>
          <p:nvPr>
            <p:custDataLst>
              <p:tags r:id="rId30"/>
            </p:custDataLst>
          </p:nvPr>
        </p:nvSpPr>
        <p:spPr bwMode="auto">
          <a:xfrm>
            <a:off x="7311515" y="2375719"/>
            <a:ext cx="172567" cy="189000"/>
          </a:xfrm>
          <a:custGeom>
            <a:avLst/>
            <a:gdLst>
              <a:gd name="T0" fmla="*/ 36 w 71"/>
              <a:gd name="T1" fmla="*/ 26 h 78"/>
              <a:gd name="T2" fmla="*/ 43 w 71"/>
              <a:gd name="T3" fmla="*/ 53 h 78"/>
              <a:gd name="T4" fmla="*/ 36 w 71"/>
              <a:gd name="T5" fmla="*/ 71 h 78"/>
              <a:gd name="T6" fmla="*/ 45 w 71"/>
              <a:gd name="T7" fmla="*/ 70 h 78"/>
              <a:gd name="T8" fmla="*/ 50 w 71"/>
              <a:gd name="T9" fmla="*/ 73 h 78"/>
              <a:gd name="T10" fmla="*/ 41 w 71"/>
              <a:gd name="T11" fmla="*/ 78 h 78"/>
              <a:gd name="T12" fmla="*/ 32 w 71"/>
              <a:gd name="T13" fmla="*/ 74 h 78"/>
              <a:gd name="T14" fmla="*/ 31 w 71"/>
              <a:gd name="T15" fmla="*/ 72 h 78"/>
              <a:gd name="T16" fmla="*/ 22 w 71"/>
              <a:gd name="T17" fmla="*/ 53 h 78"/>
              <a:gd name="T18" fmla="*/ 31 w 71"/>
              <a:gd name="T19" fmla="*/ 26 h 78"/>
              <a:gd name="T20" fmla="*/ 36 w 71"/>
              <a:gd name="T21" fmla="*/ 22 h 78"/>
              <a:gd name="T22" fmla="*/ 43 w 71"/>
              <a:gd name="T23" fmla="*/ 13 h 78"/>
              <a:gd name="T24" fmla="*/ 36 w 71"/>
              <a:gd name="T25" fmla="*/ 15 h 78"/>
              <a:gd name="T26" fmla="*/ 43 w 71"/>
              <a:gd name="T27" fmla="*/ 2 h 78"/>
              <a:gd name="T28" fmla="*/ 45 w 71"/>
              <a:gd name="T29" fmla="*/ 8 h 78"/>
              <a:gd name="T30" fmla="*/ 43 w 71"/>
              <a:gd name="T31" fmla="*/ 2 h 78"/>
              <a:gd name="T32" fmla="*/ 60 w 71"/>
              <a:gd name="T33" fmla="*/ 28 h 78"/>
              <a:gd name="T34" fmla="*/ 66 w 71"/>
              <a:gd name="T35" fmla="*/ 26 h 78"/>
              <a:gd name="T36" fmla="*/ 66 w 71"/>
              <a:gd name="T37" fmla="*/ 15 h 78"/>
              <a:gd name="T38" fmla="*/ 69 w 71"/>
              <a:gd name="T39" fmla="*/ 21 h 78"/>
              <a:gd name="T40" fmla="*/ 66 w 71"/>
              <a:gd name="T41" fmla="*/ 15 h 78"/>
              <a:gd name="T42" fmla="*/ 48 w 71"/>
              <a:gd name="T43" fmla="*/ 23 h 78"/>
              <a:gd name="T44" fmla="*/ 55 w 71"/>
              <a:gd name="T45" fmla="*/ 21 h 78"/>
              <a:gd name="T46" fmla="*/ 58 w 71"/>
              <a:gd name="T47" fmla="*/ 1 h 78"/>
              <a:gd name="T48" fmla="*/ 61 w 71"/>
              <a:gd name="T49" fmla="*/ 7 h 78"/>
              <a:gd name="T50" fmla="*/ 58 w 71"/>
              <a:gd name="T51" fmla="*/ 1 h 78"/>
              <a:gd name="T52" fmla="*/ 59 w 71"/>
              <a:gd name="T53" fmla="*/ 12 h 78"/>
              <a:gd name="T54" fmla="*/ 52 w 71"/>
              <a:gd name="T55" fmla="*/ 14 h 78"/>
              <a:gd name="T56" fmla="*/ 2 w 71"/>
              <a:gd name="T57" fmla="*/ 27 h 78"/>
              <a:gd name="T58" fmla="*/ 4 w 71"/>
              <a:gd name="T59" fmla="*/ 34 h 78"/>
              <a:gd name="T60" fmla="*/ 2 w 71"/>
              <a:gd name="T61" fmla="*/ 27 h 78"/>
              <a:gd name="T62" fmla="*/ 12 w 71"/>
              <a:gd name="T63" fmla="*/ 5 h 78"/>
              <a:gd name="T64" fmla="*/ 18 w 71"/>
              <a:gd name="T65" fmla="*/ 5 h 78"/>
              <a:gd name="T66" fmla="*/ 10 w 71"/>
              <a:gd name="T67" fmla="*/ 9 h 78"/>
              <a:gd name="T68" fmla="*/ 13 w 71"/>
              <a:gd name="T69" fmla="*/ 16 h 78"/>
              <a:gd name="T70" fmla="*/ 10 w 71"/>
              <a:gd name="T71" fmla="*/ 9 h 78"/>
              <a:gd name="T72" fmla="*/ 4 w 71"/>
              <a:gd name="T73" fmla="*/ 23 h 78"/>
              <a:gd name="T74" fmla="*/ 10 w 71"/>
              <a:gd name="T75" fmla="*/ 20 h 78"/>
              <a:gd name="T76" fmla="*/ 20 w 71"/>
              <a:gd name="T77" fmla="*/ 18 h 78"/>
              <a:gd name="T78" fmla="*/ 22 w 71"/>
              <a:gd name="T79" fmla="*/ 25 h 78"/>
              <a:gd name="T80" fmla="*/ 20 w 71"/>
              <a:gd name="T81" fmla="*/ 18 h 78"/>
              <a:gd name="T82" fmla="*/ 33 w 71"/>
              <a:gd name="T83" fmla="*/ 2 h 78"/>
              <a:gd name="T84" fmla="*/ 26 w 71"/>
              <a:gd name="T85" fmla="*/ 5 h 78"/>
              <a:gd name="T86" fmla="*/ 24 w 71"/>
              <a:gd name="T87" fmla="*/ 9 h 78"/>
              <a:gd name="T88" fmla="*/ 27 w 71"/>
              <a:gd name="T89" fmla="*/ 16 h 78"/>
              <a:gd name="T90" fmla="*/ 24 w 71"/>
              <a:gd name="T91" fmla="*/ 9 h 78"/>
              <a:gd name="T92" fmla="*/ 16 w 71"/>
              <a:gd name="T93" fmla="*/ 46 h 78"/>
              <a:gd name="T94" fmla="*/ 9 w 71"/>
              <a:gd name="T95" fmla="*/ 45 h 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71" h="78">
                <a:moveTo>
                  <a:pt x="36" y="22"/>
                </a:moveTo>
                <a:cubicBezTo>
                  <a:pt x="36" y="26"/>
                  <a:pt x="36" y="26"/>
                  <a:pt x="36" y="26"/>
                </a:cubicBezTo>
                <a:cubicBezTo>
                  <a:pt x="52" y="27"/>
                  <a:pt x="64" y="38"/>
                  <a:pt x="66" y="53"/>
                </a:cubicBezTo>
                <a:cubicBezTo>
                  <a:pt x="57" y="49"/>
                  <a:pt x="50" y="50"/>
                  <a:pt x="43" y="53"/>
                </a:cubicBezTo>
                <a:cubicBezTo>
                  <a:pt x="41" y="51"/>
                  <a:pt x="39" y="50"/>
                  <a:pt x="36" y="50"/>
                </a:cubicBezTo>
                <a:cubicBezTo>
                  <a:pt x="36" y="71"/>
                  <a:pt x="36" y="71"/>
                  <a:pt x="36" y="71"/>
                </a:cubicBezTo>
                <a:cubicBezTo>
                  <a:pt x="38" y="72"/>
                  <a:pt x="39" y="72"/>
                  <a:pt x="41" y="72"/>
                </a:cubicBezTo>
                <a:cubicBezTo>
                  <a:pt x="43" y="72"/>
                  <a:pt x="44" y="71"/>
                  <a:pt x="45" y="70"/>
                </a:cubicBezTo>
                <a:cubicBezTo>
                  <a:pt x="46" y="70"/>
                  <a:pt x="46" y="70"/>
                  <a:pt x="46" y="69"/>
                </a:cubicBezTo>
                <a:cubicBezTo>
                  <a:pt x="50" y="73"/>
                  <a:pt x="50" y="73"/>
                  <a:pt x="50" y="73"/>
                </a:cubicBezTo>
                <a:cubicBezTo>
                  <a:pt x="50" y="73"/>
                  <a:pt x="50" y="74"/>
                  <a:pt x="49" y="74"/>
                </a:cubicBezTo>
                <a:cubicBezTo>
                  <a:pt x="47" y="76"/>
                  <a:pt x="44" y="77"/>
                  <a:pt x="41" y="78"/>
                </a:cubicBezTo>
                <a:cubicBezTo>
                  <a:pt x="38" y="78"/>
                  <a:pt x="35" y="77"/>
                  <a:pt x="33" y="75"/>
                </a:cubicBezTo>
                <a:cubicBezTo>
                  <a:pt x="32" y="74"/>
                  <a:pt x="32" y="74"/>
                  <a:pt x="32" y="74"/>
                </a:cubicBezTo>
                <a:cubicBezTo>
                  <a:pt x="31" y="73"/>
                  <a:pt x="31" y="73"/>
                  <a:pt x="31" y="73"/>
                </a:cubicBezTo>
                <a:cubicBezTo>
                  <a:pt x="31" y="72"/>
                  <a:pt x="31" y="72"/>
                  <a:pt x="31" y="72"/>
                </a:cubicBezTo>
                <a:cubicBezTo>
                  <a:pt x="31" y="49"/>
                  <a:pt x="31" y="49"/>
                  <a:pt x="31" y="49"/>
                </a:cubicBezTo>
                <a:cubicBezTo>
                  <a:pt x="28" y="50"/>
                  <a:pt x="25" y="51"/>
                  <a:pt x="22" y="53"/>
                </a:cubicBezTo>
                <a:cubicBezTo>
                  <a:pt x="15" y="49"/>
                  <a:pt x="8" y="49"/>
                  <a:pt x="2" y="53"/>
                </a:cubicBezTo>
                <a:cubicBezTo>
                  <a:pt x="3" y="38"/>
                  <a:pt x="16" y="27"/>
                  <a:pt x="31" y="26"/>
                </a:cubicBezTo>
                <a:cubicBezTo>
                  <a:pt x="31" y="22"/>
                  <a:pt x="31" y="22"/>
                  <a:pt x="31" y="22"/>
                </a:cubicBezTo>
                <a:cubicBezTo>
                  <a:pt x="36" y="22"/>
                  <a:pt x="36" y="22"/>
                  <a:pt x="36" y="22"/>
                </a:cubicBezTo>
                <a:close/>
                <a:moveTo>
                  <a:pt x="38" y="11"/>
                </a:moveTo>
                <a:cubicBezTo>
                  <a:pt x="43" y="13"/>
                  <a:pt x="43" y="13"/>
                  <a:pt x="43" y="13"/>
                </a:cubicBezTo>
                <a:cubicBezTo>
                  <a:pt x="41" y="17"/>
                  <a:pt x="41" y="17"/>
                  <a:pt x="41" y="17"/>
                </a:cubicBezTo>
                <a:cubicBezTo>
                  <a:pt x="36" y="15"/>
                  <a:pt x="36" y="15"/>
                  <a:pt x="36" y="15"/>
                </a:cubicBezTo>
                <a:cubicBezTo>
                  <a:pt x="38" y="11"/>
                  <a:pt x="38" y="11"/>
                  <a:pt x="38" y="11"/>
                </a:cubicBezTo>
                <a:close/>
                <a:moveTo>
                  <a:pt x="43" y="2"/>
                </a:moveTo>
                <a:cubicBezTo>
                  <a:pt x="47" y="4"/>
                  <a:pt x="47" y="4"/>
                  <a:pt x="47" y="4"/>
                </a:cubicBezTo>
                <a:cubicBezTo>
                  <a:pt x="45" y="8"/>
                  <a:pt x="45" y="8"/>
                  <a:pt x="45" y="8"/>
                </a:cubicBezTo>
                <a:cubicBezTo>
                  <a:pt x="41" y="6"/>
                  <a:pt x="41" y="6"/>
                  <a:pt x="41" y="6"/>
                </a:cubicBezTo>
                <a:cubicBezTo>
                  <a:pt x="43" y="2"/>
                  <a:pt x="43" y="2"/>
                  <a:pt x="43" y="2"/>
                </a:cubicBezTo>
                <a:close/>
                <a:moveTo>
                  <a:pt x="62" y="24"/>
                </a:moveTo>
                <a:cubicBezTo>
                  <a:pt x="60" y="28"/>
                  <a:pt x="60" y="28"/>
                  <a:pt x="60" y="28"/>
                </a:cubicBezTo>
                <a:cubicBezTo>
                  <a:pt x="64" y="30"/>
                  <a:pt x="64" y="30"/>
                  <a:pt x="64" y="30"/>
                </a:cubicBezTo>
                <a:cubicBezTo>
                  <a:pt x="66" y="26"/>
                  <a:pt x="66" y="26"/>
                  <a:pt x="66" y="26"/>
                </a:cubicBezTo>
                <a:cubicBezTo>
                  <a:pt x="62" y="24"/>
                  <a:pt x="62" y="24"/>
                  <a:pt x="62" y="24"/>
                </a:cubicBezTo>
                <a:close/>
                <a:moveTo>
                  <a:pt x="66" y="15"/>
                </a:moveTo>
                <a:cubicBezTo>
                  <a:pt x="71" y="17"/>
                  <a:pt x="71" y="17"/>
                  <a:pt x="71" y="17"/>
                </a:cubicBezTo>
                <a:cubicBezTo>
                  <a:pt x="69" y="21"/>
                  <a:pt x="69" y="21"/>
                  <a:pt x="69" y="21"/>
                </a:cubicBezTo>
                <a:cubicBezTo>
                  <a:pt x="64" y="19"/>
                  <a:pt x="64" y="19"/>
                  <a:pt x="64" y="19"/>
                </a:cubicBezTo>
                <a:cubicBezTo>
                  <a:pt x="66" y="15"/>
                  <a:pt x="66" y="15"/>
                  <a:pt x="66" y="15"/>
                </a:cubicBezTo>
                <a:close/>
                <a:moveTo>
                  <a:pt x="50" y="18"/>
                </a:moveTo>
                <a:cubicBezTo>
                  <a:pt x="48" y="23"/>
                  <a:pt x="48" y="23"/>
                  <a:pt x="48" y="23"/>
                </a:cubicBezTo>
                <a:cubicBezTo>
                  <a:pt x="52" y="25"/>
                  <a:pt x="52" y="25"/>
                  <a:pt x="52" y="25"/>
                </a:cubicBezTo>
                <a:cubicBezTo>
                  <a:pt x="55" y="21"/>
                  <a:pt x="55" y="21"/>
                  <a:pt x="55" y="21"/>
                </a:cubicBezTo>
                <a:cubicBezTo>
                  <a:pt x="50" y="18"/>
                  <a:pt x="50" y="18"/>
                  <a:pt x="50" y="18"/>
                </a:cubicBezTo>
                <a:close/>
                <a:moveTo>
                  <a:pt x="58" y="1"/>
                </a:moveTo>
                <a:cubicBezTo>
                  <a:pt x="57" y="5"/>
                  <a:pt x="57" y="5"/>
                  <a:pt x="57" y="5"/>
                </a:cubicBezTo>
                <a:cubicBezTo>
                  <a:pt x="61" y="7"/>
                  <a:pt x="61" y="7"/>
                  <a:pt x="61" y="7"/>
                </a:cubicBezTo>
                <a:cubicBezTo>
                  <a:pt x="63" y="4"/>
                  <a:pt x="63" y="4"/>
                  <a:pt x="63" y="4"/>
                </a:cubicBezTo>
                <a:cubicBezTo>
                  <a:pt x="58" y="1"/>
                  <a:pt x="58" y="1"/>
                  <a:pt x="58" y="1"/>
                </a:cubicBezTo>
                <a:close/>
                <a:moveTo>
                  <a:pt x="54" y="9"/>
                </a:moveTo>
                <a:cubicBezTo>
                  <a:pt x="59" y="12"/>
                  <a:pt x="59" y="12"/>
                  <a:pt x="59" y="12"/>
                </a:cubicBezTo>
                <a:cubicBezTo>
                  <a:pt x="57" y="16"/>
                  <a:pt x="57" y="16"/>
                  <a:pt x="57" y="16"/>
                </a:cubicBezTo>
                <a:cubicBezTo>
                  <a:pt x="52" y="14"/>
                  <a:pt x="52" y="14"/>
                  <a:pt x="52" y="14"/>
                </a:cubicBezTo>
                <a:cubicBezTo>
                  <a:pt x="54" y="9"/>
                  <a:pt x="54" y="9"/>
                  <a:pt x="54" y="9"/>
                </a:cubicBezTo>
                <a:close/>
                <a:moveTo>
                  <a:pt x="2" y="27"/>
                </a:moveTo>
                <a:cubicBezTo>
                  <a:pt x="0" y="32"/>
                  <a:pt x="0" y="32"/>
                  <a:pt x="0" y="32"/>
                </a:cubicBezTo>
                <a:cubicBezTo>
                  <a:pt x="4" y="34"/>
                  <a:pt x="4" y="34"/>
                  <a:pt x="4" y="34"/>
                </a:cubicBezTo>
                <a:cubicBezTo>
                  <a:pt x="6" y="29"/>
                  <a:pt x="6" y="29"/>
                  <a:pt x="6" y="29"/>
                </a:cubicBezTo>
                <a:cubicBezTo>
                  <a:pt x="2" y="27"/>
                  <a:pt x="2" y="27"/>
                  <a:pt x="2" y="27"/>
                </a:cubicBezTo>
                <a:close/>
                <a:moveTo>
                  <a:pt x="13" y="3"/>
                </a:moveTo>
                <a:cubicBezTo>
                  <a:pt x="12" y="5"/>
                  <a:pt x="12" y="5"/>
                  <a:pt x="12" y="5"/>
                </a:cubicBezTo>
                <a:cubicBezTo>
                  <a:pt x="17" y="7"/>
                  <a:pt x="17" y="7"/>
                  <a:pt x="17" y="7"/>
                </a:cubicBezTo>
                <a:cubicBezTo>
                  <a:pt x="18" y="5"/>
                  <a:pt x="18" y="5"/>
                  <a:pt x="18" y="5"/>
                </a:cubicBezTo>
                <a:cubicBezTo>
                  <a:pt x="13" y="3"/>
                  <a:pt x="13" y="3"/>
                  <a:pt x="13" y="3"/>
                </a:cubicBezTo>
                <a:close/>
                <a:moveTo>
                  <a:pt x="10" y="9"/>
                </a:moveTo>
                <a:cubicBezTo>
                  <a:pt x="15" y="11"/>
                  <a:pt x="15" y="11"/>
                  <a:pt x="15" y="11"/>
                </a:cubicBezTo>
                <a:cubicBezTo>
                  <a:pt x="13" y="16"/>
                  <a:pt x="13" y="16"/>
                  <a:pt x="13" y="16"/>
                </a:cubicBezTo>
                <a:cubicBezTo>
                  <a:pt x="8" y="14"/>
                  <a:pt x="8" y="14"/>
                  <a:pt x="8" y="14"/>
                </a:cubicBezTo>
                <a:cubicBezTo>
                  <a:pt x="10" y="9"/>
                  <a:pt x="10" y="9"/>
                  <a:pt x="10" y="9"/>
                </a:cubicBezTo>
                <a:close/>
                <a:moveTo>
                  <a:pt x="6" y="18"/>
                </a:moveTo>
                <a:cubicBezTo>
                  <a:pt x="4" y="23"/>
                  <a:pt x="4" y="23"/>
                  <a:pt x="4" y="23"/>
                </a:cubicBezTo>
                <a:cubicBezTo>
                  <a:pt x="8" y="25"/>
                  <a:pt x="8" y="25"/>
                  <a:pt x="8" y="25"/>
                </a:cubicBezTo>
                <a:cubicBezTo>
                  <a:pt x="10" y="20"/>
                  <a:pt x="10" y="20"/>
                  <a:pt x="10" y="20"/>
                </a:cubicBezTo>
                <a:cubicBezTo>
                  <a:pt x="6" y="18"/>
                  <a:pt x="6" y="18"/>
                  <a:pt x="6" y="18"/>
                </a:cubicBezTo>
                <a:close/>
                <a:moveTo>
                  <a:pt x="20" y="18"/>
                </a:moveTo>
                <a:cubicBezTo>
                  <a:pt x="18" y="23"/>
                  <a:pt x="18" y="23"/>
                  <a:pt x="18" y="23"/>
                </a:cubicBezTo>
                <a:cubicBezTo>
                  <a:pt x="22" y="25"/>
                  <a:pt x="22" y="25"/>
                  <a:pt x="22" y="25"/>
                </a:cubicBezTo>
                <a:cubicBezTo>
                  <a:pt x="24" y="20"/>
                  <a:pt x="24" y="20"/>
                  <a:pt x="24" y="20"/>
                </a:cubicBezTo>
                <a:cubicBezTo>
                  <a:pt x="20" y="18"/>
                  <a:pt x="20" y="18"/>
                  <a:pt x="20" y="18"/>
                </a:cubicBezTo>
                <a:close/>
                <a:moveTo>
                  <a:pt x="29" y="0"/>
                </a:moveTo>
                <a:cubicBezTo>
                  <a:pt x="33" y="2"/>
                  <a:pt x="33" y="2"/>
                  <a:pt x="33" y="2"/>
                </a:cubicBezTo>
                <a:cubicBezTo>
                  <a:pt x="31" y="7"/>
                  <a:pt x="31" y="7"/>
                  <a:pt x="31" y="7"/>
                </a:cubicBezTo>
                <a:cubicBezTo>
                  <a:pt x="26" y="5"/>
                  <a:pt x="26" y="5"/>
                  <a:pt x="26" y="5"/>
                </a:cubicBezTo>
                <a:cubicBezTo>
                  <a:pt x="29" y="0"/>
                  <a:pt x="29" y="0"/>
                  <a:pt x="29" y="0"/>
                </a:cubicBezTo>
                <a:close/>
                <a:moveTo>
                  <a:pt x="24" y="9"/>
                </a:moveTo>
                <a:cubicBezTo>
                  <a:pt x="29" y="11"/>
                  <a:pt x="29" y="11"/>
                  <a:pt x="29" y="11"/>
                </a:cubicBezTo>
                <a:cubicBezTo>
                  <a:pt x="27" y="16"/>
                  <a:pt x="27" y="16"/>
                  <a:pt x="27" y="16"/>
                </a:cubicBezTo>
                <a:cubicBezTo>
                  <a:pt x="22" y="14"/>
                  <a:pt x="22" y="14"/>
                  <a:pt x="22" y="14"/>
                </a:cubicBezTo>
                <a:cubicBezTo>
                  <a:pt x="24" y="9"/>
                  <a:pt x="24" y="9"/>
                  <a:pt x="24" y="9"/>
                </a:cubicBezTo>
                <a:close/>
                <a:moveTo>
                  <a:pt x="9" y="45"/>
                </a:moveTo>
                <a:cubicBezTo>
                  <a:pt x="11" y="45"/>
                  <a:pt x="14" y="46"/>
                  <a:pt x="16" y="46"/>
                </a:cubicBezTo>
                <a:cubicBezTo>
                  <a:pt x="20" y="40"/>
                  <a:pt x="24" y="35"/>
                  <a:pt x="27" y="29"/>
                </a:cubicBezTo>
                <a:cubicBezTo>
                  <a:pt x="18" y="33"/>
                  <a:pt x="12" y="39"/>
                  <a:pt x="9" y="45"/>
                </a:cubicBezTo>
                <a:close/>
              </a:path>
            </a:pathLst>
          </a:custGeom>
          <a:solidFill>
            <a:sysClr val="window" lastClr="FFFFFF"/>
          </a:solidFill>
          <a:ln>
            <a:noFill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kern="0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42" name="MH_Other_8">
            <a:extLst>
              <a:ext uri="{FF2B5EF4-FFF2-40B4-BE49-F238E27FC236}">
                <a16:creationId xmlns:a16="http://schemas.microsoft.com/office/drawing/2014/main" id="{AE00F609-4D38-458D-84AF-79A6FC08FD87}"/>
              </a:ext>
            </a:extLst>
          </p:cNvPr>
          <p:cNvSpPr/>
          <p:nvPr>
            <p:custDataLst>
              <p:tags r:id="rId31"/>
            </p:custDataLst>
          </p:nvPr>
        </p:nvSpPr>
        <p:spPr>
          <a:xfrm rot="2700000">
            <a:off x="4642371" y="5171685"/>
            <a:ext cx="410517" cy="410516"/>
          </a:xfrm>
          <a:prstGeom prst="rect">
            <a:avLst/>
          </a:prstGeom>
          <a:gradFill>
            <a:gsLst>
              <a:gs pos="0">
                <a:srgbClr val="55D2FF"/>
              </a:gs>
              <a:gs pos="69000">
                <a:srgbClr val="0073C3"/>
              </a:gs>
            </a:gsLst>
            <a:lin ang="2700000" scaled="0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43" name="MH_Other_9">
            <a:extLst>
              <a:ext uri="{FF2B5EF4-FFF2-40B4-BE49-F238E27FC236}">
                <a16:creationId xmlns:a16="http://schemas.microsoft.com/office/drawing/2014/main" id="{E96B61E5-B62E-4F62-9D8F-0B412589266A}"/>
              </a:ext>
            </a:extLst>
          </p:cNvPr>
          <p:cNvSpPr/>
          <p:nvPr>
            <p:custDataLst>
              <p:tags r:id="rId32"/>
            </p:custDataLst>
          </p:nvPr>
        </p:nvSpPr>
        <p:spPr>
          <a:xfrm rot="2700000">
            <a:off x="4718706" y="5147764"/>
            <a:ext cx="257844" cy="257843"/>
          </a:xfrm>
          <a:custGeom>
            <a:avLst/>
            <a:gdLst>
              <a:gd name="connsiteX0" fmla="*/ 0 w 343791"/>
              <a:gd name="connsiteY0" fmla="*/ 0 h 343791"/>
              <a:gd name="connsiteX1" fmla="*/ 343791 w 343791"/>
              <a:gd name="connsiteY1" fmla="*/ 0 h 343791"/>
              <a:gd name="connsiteX2" fmla="*/ 0 w 343791"/>
              <a:gd name="connsiteY2" fmla="*/ 343791 h 343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3791" h="343791">
                <a:moveTo>
                  <a:pt x="0" y="0"/>
                </a:moveTo>
                <a:lnTo>
                  <a:pt x="343791" y="0"/>
                </a:lnTo>
                <a:lnTo>
                  <a:pt x="0" y="343791"/>
                </a:lnTo>
                <a:close/>
              </a:path>
            </a:pathLst>
          </a:custGeom>
          <a:gradFill>
            <a:gsLst>
              <a:gs pos="0">
                <a:sysClr val="window" lastClr="FFFFFF"/>
              </a:gs>
              <a:gs pos="69000">
                <a:srgbClr val="55D2FF">
                  <a:alpha val="0"/>
                </a:srgbClr>
              </a:gs>
            </a:gsLst>
            <a:lin ang="2700000" scaled="0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44" name="MH_Other_10">
            <a:extLst>
              <a:ext uri="{FF2B5EF4-FFF2-40B4-BE49-F238E27FC236}">
                <a16:creationId xmlns:a16="http://schemas.microsoft.com/office/drawing/2014/main" id="{81D710FF-2617-4675-A741-4E4B8114F05B}"/>
              </a:ext>
            </a:extLst>
          </p:cNvPr>
          <p:cNvSpPr>
            <a:spLocks noChangeAspect="1"/>
          </p:cNvSpPr>
          <p:nvPr>
            <p:custDataLst>
              <p:tags r:id="rId33"/>
            </p:custDataLst>
          </p:nvPr>
        </p:nvSpPr>
        <p:spPr>
          <a:xfrm rot="2700000">
            <a:off x="4658627" y="5187942"/>
            <a:ext cx="378000" cy="378000"/>
          </a:xfrm>
          <a:prstGeom prst="rect">
            <a:avLst/>
          </a:prstGeom>
          <a:noFill/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45" name="MH_Other_11">
            <a:extLst>
              <a:ext uri="{FF2B5EF4-FFF2-40B4-BE49-F238E27FC236}">
                <a16:creationId xmlns:a16="http://schemas.microsoft.com/office/drawing/2014/main" id="{C6812F7B-E07E-4376-A57A-944A1E7FCA7B}"/>
              </a:ext>
            </a:extLst>
          </p:cNvPr>
          <p:cNvSpPr>
            <a:spLocks noChangeAspect="1"/>
          </p:cNvSpPr>
          <p:nvPr>
            <p:custDataLst>
              <p:tags r:id="rId34"/>
            </p:custDataLst>
          </p:nvPr>
        </p:nvSpPr>
        <p:spPr bwMode="auto">
          <a:xfrm>
            <a:off x="4723707" y="5282442"/>
            <a:ext cx="247842" cy="189000"/>
          </a:xfrm>
          <a:custGeom>
            <a:avLst/>
            <a:gdLst>
              <a:gd name="T0" fmla="*/ 7 w 139"/>
              <a:gd name="T1" fmla="*/ 99 h 106"/>
              <a:gd name="T2" fmla="*/ 14 w 139"/>
              <a:gd name="T3" fmla="*/ 99 h 106"/>
              <a:gd name="T4" fmla="*/ 14 w 139"/>
              <a:gd name="T5" fmla="*/ 59 h 106"/>
              <a:gd name="T6" fmla="*/ 21 w 139"/>
              <a:gd name="T7" fmla="*/ 56 h 106"/>
              <a:gd name="T8" fmla="*/ 21 w 139"/>
              <a:gd name="T9" fmla="*/ 99 h 106"/>
              <a:gd name="T10" fmla="*/ 26 w 139"/>
              <a:gd name="T11" fmla="*/ 99 h 106"/>
              <a:gd name="T12" fmla="*/ 26 w 139"/>
              <a:gd name="T13" fmla="*/ 54 h 106"/>
              <a:gd name="T14" fmla="*/ 33 w 139"/>
              <a:gd name="T15" fmla="*/ 52 h 106"/>
              <a:gd name="T16" fmla="*/ 33 w 139"/>
              <a:gd name="T17" fmla="*/ 99 h 106"/>
              <a:gd name="T18" fmla="*/ 40 w 139"/>
              <a:gd name="T19" fmla="*/ 99 h 106"/>
              <a:gd name="T20" fmla="*/ 40 w 139"/>
              <a:gd name="T21" fmla="*/ 49 h 106"/>
              <a:gd name="T22" fmla="*/ 40 w 139"/>
              <a:gd name="T23" fmla="*/ 49 h 106"/>
              <a:gd name="T24" fmla="*/ 47 w 139"/>
              <a:gd name="T25" fmla="*/ 56 h 106"/>
              <a:gd name="T26" fmla="*/ 47 w 139"/>
              <a:gd name="T27" fmla="*/ 99 h 106"/>
              <a:gd name="T28" fmla="*/ 52 w 139"/>
              <a:gd name="T29" fmla="*/ 99 h 106"/>
              <a:gd name="T30" fmla="*/ 52 w 139"/>
              <a:gd name="T31" fmla="*/ 61 h 106"/>
              <a:gd name="T32" fmla="*/ 59 w 139"/>
              <a:gd name="T33" fmla="*/ 59 h 106"/>
              <a:gd name="T34" fmla="*/ 59 w 139"/>
              <a:gd name="T35" fmla="*/ 99 h 106"/>
              <a:gd name="T36" fmla="*/ 64 w 139"/>
              <a:gd name="T37" fmla="*/ 99 h 106"/>
              <a:gd name="T38" fmla="*/ 64 w 139"/>
              <a:gd name="T39" fmla="*/ 56 h 106"/>
              <a:gd name="T40" fmla="*/ 71 w 139"/>
              <a:gd name="T41" fmla="*/ 52 h 106"/>
              <a:gd name="T42" fmla="*/ 71 w 139"/>
              <a:gd name="T43" fmla="*/ 99 h 106"/>
              <a:gd name="T44" fmla="*/ 76 w 139"/>
              <a:gd name="T45" fmla="*/ 99 h 106"/>
              <a:gd name="T46" fmla="*/ 76 w 139"/>
              <a:gd name="T47" fmla="*/ 49 h 106"/>
              <a:gd name="T48" fmla="*/ 83 w 139"/>
              <a:gd name="T49" fmla="*/ 45 h 106"/>
              <a:gd name="T50" fmla="*/ 83 w 139"/>
              <a:gd name="T51" fmla="*/ 99 h 106"/>
              <a:gd name="T52" fmla="*/ 90 w 139"/>
              <a:gd name="T53" fmla="*/ 99 h 106"/>
              <a:gd name="T54" fmla="*/ 90 w 139"/>
              <a:gd name="T55" fmla="*/ 42 h 106"/>
              <a:gd name="T56" fmla="*/ 97 w 139"/>
              <a:gd name="T57" fmla="*/ 40 h 106"/>
              <a:gd name="T58" fmla="*/ 97 w 139"/>
              <a:gd name="T59" fmla="*/ 99 h 106"/>
              <a:gd name="T60" fmla="*/ 102 w 139"/>
              <a:gd name="T61" fmla="*/ 99 h 106"/>
              <a:gd name="T62" fmla="*/ 102 w 139"/>
              <a:gd name="T63" fmla="*/ 38 h 106"/>
              <a:gd name="T64" fmla="*/ 109 w 139"/>
              <a:gd name="T65" fmla="*/ 33 h 106"/>
              <a:gd name="T66" fmla="*/ 109 w 139"/>
              <a:gd name="T67" fmla="*/ 99 h 106"/>
              <a:gd name="T68" fmla="*/ 135 w 139"/>
              <a:gd name="T69" fmla="*/ 99 h 106"/>
              <a:gd name="T70" fmla="*/ 135 w 139"/>
              <a:gd name="T71" fmla="*/ 106 h 106"/>
              <a:gd name="T72" fmla="*/ 7 w 139"/>
              <a:gd name="T73" fmla="*/ 106 h 106"/>
              <a:gd name="T74" fmla="*/ 0 w 139"/>
              <a:gd name="T75" fmla="*/ 106 h 106"/>
              <a:gd name="T76" fmla="*/ 0 w 139"/>
              <a:gd name="T77" fmla="*/ 99 h 106"/>
              <a:gd name="T78" fmla="*/ 0 w 139"/>
              <a:gd name="T79" fmla="*/ 2 h 106"/>
              <a:gd name="T80" fmla="*/ 7 w 139"/>
              <a:gd name="T81" fmla="*/ 2 h 106"/>
              <a:gd name="T82" fmla="*/ 7 w 139"/>
              <a:gd name="T83" fmla="*/ 40 h 106"/>
              <a:gd name="T84" fmla="*/ 42 w 139"/>
              <a:gd name="T85" fmla="*/ 26 h 106"/>
              <a:gd name="T86" fmla="*/ 45 w 139"/>
              <a:gd name="T87" fmla="*/ 23 h 106"/>
              <a:gd name="T88" fmla="*/ 50 w 139"/>
              <a:gd name="T89" fmla="*/ 28 h 106"/>
              <a:gd name="T90" fmla="*/ 54 w 139"/>
              <a:gd name="T91" fmla="*/ 38 h 106"/>
              <a:gd name="T92" fmla="*/ 109 w 139"/>
              <a:gd name="T93" fmla="*/ 12 h 106"/>
              <a:gd name="T94" fmla="*/ 102 w 139"/>
              <a:gd name="T95" fmla="*/ 0 h 106"/>
              <a:gd name="T96" fmla="*/ 121 w 139"/>
              <a:gd name="T97" fmla="*/ 0 h 106"/>
              <a:gd name="T98" fmla="*/ 139 w 139"/>
              <a:gd name="T99" fmla="*/ 2 h 106"/>
              <a:gd name="T100" fmla="*/ 130 w 139"/>
              <a:gd name="T101" fmla="*/ 16 h 106"/>
              <a:gd name="T102" fmla="*/ 121 w 139"/>
              <a:gd name="T103" fmla="*/ 33 h 106"/>
              <a:gd name="T104" fmla="*/ 113 w 139"/>
              <a:gd name="T105" fmla="*/ 21 h 106"/>
              <a:gd name="T106" fmla="*/ 57 w 139"/>
              <a:gd name="T107" fmla="*/ 49 h 106"/>
              <a:gd name="T108" fmla="*/ 52 w 139"/>
              <a:gd name="T109" fmla="*/ 52 h 106"/>
              <a:gd name="T110" fmla="*/ 47 w 139"/>
              <a:gd name="T111" fmla="*/ 47 h 106"/>
              <a:gd name="T112" fmla="*/ 42 w 139"/>
              <a:gd name="T113" fmla="*/ 38 h 106"/>
              <a:gd name="T114" fmla="*/ 7 w 139"/>
              <a:gd name="T115" fmla="*/ 54 h 106"/>
              <a:gd name="T116" fmla="*/ 7 w 139"/>
              <a:gd name="T117" fmla="*/ 99 h 1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39" h="106">
                <a:moveTo>
                  <a:pt x="7" y="99"/>
                </a:moveTo>
                <a:lnTo>
                  <a:pt x="14" y="99"/>
                </a:lnTo>
                <a:lnTo>
                  <a:pt x="14" y="59"/>
                </a:lnTo>
                <a:lnTo>
                  <a:pt x="21" y="56"/>
                </a:lnTo>
                <a:lnTo>
                  <a:pt x="21" y="99"/>
                </a:lnTo>
                <a:lnTo>
                  <a:pt x="26" y="99"/>
                </a:lnTo>
                <a:lnTo>
                  <a:pt x="26" y="54"/>
                </a:lnTo>
                <a:lnTo>
                  <a:pt x="33" y="52"/>
                </a:lnTo>
                <a:lnTo>
                  <a:pt x="33" y="99"/>
                </a:lnTo>
                <a:lnTo>
                  <a:pt x="40" y="99"/>
                </a:lnTo>
                <a:lnTo>
                  <a:pt x="40" y="49"/>
                </a:lnTo>
                <a:lnTo>
                  <a:pt x="40" y="49"/>
                </a:lnTo>
                <a:lnTo>
                  <a:pt x="47" y="56"/>
                </a:lnTo>
                <a:lnTo>
                  <a:pt x="47" y="99"/>
                </a:lnTo>
                <a:lnTo>
                  <a:pt x="52" y="99"/>
                </a:lnTo>
                <a:lnTo>
                  <a:pt x="52" y="61"/>
                </a:lnTo>
                <a:lnTo>
                  <a:pt x="59" y="59"/>
                </a:lnTo>
                <a:lnTo>
                  <a:pt x="59" y="99"/>
                </a:lnTo>
                <a:lnTo>
                  <a:pt x="64" y="99"/>
                </a:lnTo>
                <a:lnTo>
                  <a:pt x="64" y="56"/>
                </a:lnTo>
                <a:lnTo>
                  <a:pt x="71" y="52"/>
                </a:lnTo>
                <a:lnTo>
                  <a:pt x="71" y="99"/>
                </a:lnTo>
                <a:lnTo>
                  <a:pt x="76" y="99"/>
                </a:lnTo>
                <a:lnTo>
                  <a:pt x="76" y="49"/>
                </a:lnTo>
                <a:lnTo>
                  <a:pt x="83" y="45"/>
                </a:lnTo>
                <a:lnTo>
                  <a:pt x="83" y="99"/>
                </a:lnTo>
                <a:lnTo>
                  <a:pt x="90" y="99"/>
                </a:lnTo>
                <a:lnTo>
                  <a:pt x="90" y="42"/>
                </a:lnTo>
                <a:lnTo>
                  <a:pt x="97" y="40"/>
                </a:lnTo>
                <a:lnTo>
                  <a:pt x="97" y="99"/>
                </a:lnTo>
                <a:lnTo>
                  <a:pt x="102" y="99"/>
                </a:lnTo>
                <a:lnTo>
                  <a:pt x="102" y="38"/>
                </a:lnTo>
                <a:lnTo>
                  <a:pt x="109" y="33"/>
                </a:lnTo>
                <a:lnTo>
                  <a:pt x="109" y="99"/>
                </a:lnTo>
                <a:lnTo>
                  <a:pt x="135" y="99"/>
                </a:lnTo>
                <a:lnTo>
                  <a:pt x="135" y="106"/>
                </a:lnTo>
                <a:lnTo>
                  <a:pt x="7" y="106"/>
                </a:lnTo>
                <a:lnTo>
                  <a:pt x="0" y="106"/>
                </a:lnTo>
                <a:lnTo>
                  <a:pt x="0" y="99"/>
                </a:lnTo>
                <a:lnTo>
                  <a:pt x="0" y="2"/>
                </a:lnTo>
                <a:lnTo>
                  <a:pt x="7" y="2"/>
                </a:lnTo>
                <a:lnTo>
                  <a:pt x="7" y="40"/>
                </a:lnTo>
                <a:lnTo>
                  <a:pt x="42" y="26"/>
                </a:lnTo>
                <a:lnTo>
                  <a:pt x="45" y="23"/>
                </a:lnTo>
                <a:lnTo>
                  <a:pt x="50" y="28"/>
                </a:lnTo>
                <a:lnTo>
                  <a:pt x="54" y="38"/>
                </a:lnTo>
                <a:lnTo>
                  <a:pt x="109" y="12"/>
                </a:lnTo>
                <a:lnTo>
                  <a:pt x="102" y="0"/>
                </a:lnTo>
                <a:lnTo>
                  <a:pt x="121" y="0"/>
                </a:lnTo>
                <a:lnTo>
                  <a:pt x="139" y="2"/>
                </a:lnTo>
                <a:lnTo>
                  <a:pt x="130" y="16"/>
                </a:lnTo>
                <a:lnTo>
                  <a:pt x="121" y="33"/>
                </a:lnTo>
                <a:lnTo>
                  <a:pt x="113" y="21"/>
                </a:lnTo>
                <a:lnTo>
                  <a:pt x="57" y="49"/>
                </a:lnTo>
                <a:lnTo>
                  <a:pt x="52" y="52"/>
                </a:lnTo>
                <a:lnTo>
                  <a:pt x="47" y="47"/>
                </a:lnTo>
                <a:lnTo>
                  <a:pt x="42" y="38"/>
                </a:lnTo>
                <a:lnTo>
                  <a:pt x="7" y="54"/>
                </a:lnTo>
                <a:lnTo>
                  <a:pt x="7" y="99"/>
                </a:lnTo>
                <a:close/>
              </a:path>
            </a:pathLst>
          </a:custGeom>
          <a:solidFill>
            <a:sysClr val="window" lastClr="FFFFFF"/>
          </a:solidFill>
          <a:ln>
            <a:noFill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kern="0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46" name="MH_Other_12">
            <a:extLst>
              <a:ext uri="{FF2B5EF4-FFF2-40B4-BE49-F238E27FC236}">
                <a16:creationId xmlns:a16="http://schemas.microsoft.com/office/drawing/2014/main" id="{4EC73E55-D76A-4E1A-B802-7791D73C0330}"/>
              </a:ext>
            </a:extLst>
          </p:cNvPr>
          <p:cNvSpPr/>
          <p:nvPr>
            <p:custDataLst>
              <p:tags r:id="rId35"/>
            </p:custDataLst>
          </p:nvPr>
        </p:nvSpPr>
        <p:spPr>
          <a:xfrm rot="2700000">
            <a:off x="7192540" y="5172657"/>
            <a:ext cx="410516" cy="410516"/>
          </a:xfrm>
          <a:prstGeom prst="rect">
            <a:avLst/>
          </a:prstGeom>
          <a:gradFill>
            <a:gsLst>
              <a:gs pos="0">
                <a:srgbClr val="FFCD00"/>
              </a:gs>
              <a:gs pos="69000">
                <a:srgbClr val="EB870F"/>
              </a:gs>
            </a:gsLst>
            <a:lin ang="2700000" scaled="0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47" name="MH_Other_13">
            <a:extLst>
              <a:ext uri="{FF2B5EF4-FFF2-40B4-BE49-F238E27FC236}">
                <a16:creationId xmlns:a16="http://schemas.microsoft.com/office/drawing/2014/main" id="{C3A96756-3829-4108-BF10-A33FD87B9F0E}"/>
              </a:ext>
            </a:extLst>
          </p:cNvPr>
          <p:cNvSpPr/>
          <p:nvPr>
            <p:custDataLst>
              <p:tags r:id="rId36"/>
            </p:custDataLst>
          </p:nvPr>
        </p:nvSpPr>
        <p:spPr>
          <a:xfrm rot="2700000">
            <a:off x="7268544" y="5141923"/>
            <a:ext cx="257843" cy="257843"/>
          </a:xfrm>
          <a:custGeom>
            <a:avLst/>
            <a:gdLst>
              <a:gd name="connsiteX0" fmla="*/ 0 w 343791"/>
              <a:gd name="connsiteY0" fmla="*/ 0 h 343791"/>
              <a:gd name="connsiteX1" fmla="*/ 343791 w 343791"/>
              <a:gd name="connsiteY1" fmla="*/ 0 h 343791"/>
              <a:gd name="connsiteX2" fmla="*/ 0 w 343791"/>
              <a:gd name="connsiteY2" fmla="*/ 343791 h 343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3791" h="343791">
                <a:moveTo>
                  <a:pt x="0" y="0"/>
                </a:moveTo>
                <a:lnTo>
                  <a:pt x="343791" y="0"/>
                </a:lnTo>
                <a:lnTo>
                  <a:pt x="0" y="343791"/>
                </a:lnTo>
                <a:close/>
              </a:path>
            </a:pathLst>
          </a:custGeom>
          <a:gradFill>
            <a:gsLst>
              <a:gs pos="0">
                <a:sysClr val="window" lastClr="FFFFFF"/>
              </a:gs>
              <a:gs pos="69000">
                <a:srgbClr val="FFCD00">
                  <a:alpha val="0"/>
                </a:srgbClr>
              </a:gs>
            </a:gsLst>
            <a:lin ang="2700000" scaled="0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48" name="MH_Other_14">
            <a:extLst>
              <a:ext uri="{FF2B5EF4-FFF2-40B4-BE49-F238E27FC236}">
                <a16:creationId xmlns:a16="http://schemas.microsoft.com/office/drawing/2014/main" id="{B5E9AA2F-7B59-410B-98E9-F1D5B10534F0}"/>
              </a:ext>
            </a:extLst>
          </p:cNvPr>
          <p:cNvSpPr>
            <a:spLocks noChangeAspect="1"/>
          </p:cNvSpPr>
          <p:nvPr>
            <p:custDataLst>
              <p:tags r:id="rId37"/>
            </p:custDataLst>
          </p:nvPr>
        </p:nvSpPr>
        <p:spPr>
          <a:xfrm rot="2700000">
            <a:off x="7208798" y="5188915"/>
            <a:ext cx="378000" cy="378000"/>
          </a:xfrm>
          <a:prstGeom prst="rect">
            <a:avLst/>
          </a:prstGeom>
          <a:noFill/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49" name="MH_Other_15">
            <a:extLst>
              <a:ext uri="{FF2B5EF4-FFF2-40B4-BE49-F238E27FC236}">
                <a16:creationId xmlns:a16="http://schemas.microsoft.com/office/drawing/2014/main" id="{3135579A-575F-4F77-B644-C0FCB23C5F2B}"/>
              </a:ext>
            </a:extLst>
          </p:cNvPr>
          <p:cNvSpPr>
            <a:spLocks noChangeAspect="1" noEditPoints="1"/>
          </p:cNvSpPr>
          <p:nvPr>
            <p:custDataLst>
              <p:tags r:id="rId38"/>
            </p:custDataLst>
          </p:nvPr>
        </p:nvSpPr>
        <p:spPr bwMode="auto">
          <a:xfrm>
            <a:off x="7281786" y="5283415"/>
            <a:ext cx="232024" cy="189000"/>
          </a:xfrm>
          <a:custGeom>
            <a:avLst/>
            <a:gdLst>
              <a:gd name="T0" fmla="*/ 48 w 64"/>
              <a:gd name="T1" fmla="*/ 0 h 52"/>
              <a:gd name="T2" fmla="*/ 51 w 64"/>
              <a:gd name="T3" fmla="*/ 16 h 52"/>
              <a:gd name="T4" fmla="*/ 46 w 64"/>
              <a:gd name="T5" fmla="*/ 8 h 52"/>
              <a:gd name="T6" fmla="*/ 24 w 64"/>
              <a:gd name="T7" fmla="*/ 27 h 52"/>
              <a:gd name="T8" fmla="*/ 16 w 64"/>
              <a:gd name="T9" fmla="*/ 26 h 52"/>
              <a:gd name="T10" fmla="*/ 25 w 64"/>
              <a:gd name="T11" fmla="*/ 32 h 52"/>
              <a:gd name="T12" fmla="*/ 29 w 64"/>
              <a:gd name="T13" fmla="*/ 37 h 52"/>
              <a:gd name="T14" fmla="*/ 0 w 64"/>
              <a:gd name="T15" fmla="*/ 34 h 52"/>
              <a:gd name="T16" fmla="*/ 3 w 64"/>
              <a:gd name="T17" fmla="*/ 0 h 52"/>
              <a:gd name="T18" fmla="*/ 32 w 64"/>
              <a:gd name="T19" fmla="*/ 32 h 52"/>
              <a:gd name="T20" fmla="*/ 45 w 64"/>
              <a:gd name="T21" fmla="*/ 45 h 52"/>
              <a:gd name="T22" fmla="*/ 53 w 64"/>
              <a:gd name="T23" fmla="*/ 43 h 52"/>
              <a:gd name="T24" fmla="*/ 59 w 64"/>
              <a:gd name="T25" fmla="*/ 52 h 52"/>
              <a:gd name="T26" fmla="*/ 57 w 64"/>
              <a:gd name="T27" fmla="*/ 39 h 52"/>
              <a:gd name="T28" fmla="*/ 55 w 64"/>
              <a:gd name="T29" fmla="*/ 40 h 52"/>
              <a:gd name="T30" fmla="*/ 54 w 64"/>
              <a:gd name="T31" fmla="*/ 23 h 52"/>
              <a:gd name="T32" fmla="*/ 54 w 64"/>
              <a:gd name="T33" fmla="*/ 23 h 52"/>
              <a:gd name="T34" fmla="*/ 45 w 64"/>
              <a:gd name="T35" fmla="*/ 19 h 52"/>
              <a:gd name="T36" fmla="*/ 40 w 64"/>
              <a:gd name="T37" fmla="*/ 29 h 52"/>
              <a:gd name="T38" fmla="*/ 50 w 64"/>
              <a:gd name="T39" fmla="*/ 30 h 52"/>
              <a:gd name="T40" fmla="*/ 40 w 64"/>
              <a:gd name="T41" fmla="*/ 29 h 52"/>
              <a:gd name="T42" fmla="*/ 39 w 64"/>
              <a:gd name="T43" fmla="*/ 33 h 52"/>
              <a:gd name="T44" fmla="*/ 51 w 64"/>
              <a:gd name="T45" fmla="*/ 32 h 52"/>
              <a:gd name="T46" fmla="*/ 40 w 64"/>
              <a:gd name="T47" fmla="*/ 34 h 52"/>
              <a:gd name="T48" fmla="*/ 44 w 64"/>
              <a:gd name="T49" fmla="*/ 35 h 52"/>
              <a:gd name="T50" fmla="*/ 40 w 64"/>
              <a:gd name="T51" fmla="*/ 34 h 52"/>
              <a:gd name="T52" fmla="*/ 44 w 64"/>
              <a:gd name="T53" fmla="*/ 28 h 52"/>
              <a:gd name="T54" fmla="*/ 47 w 64"/>
              <a:gd name="T55" fmla="*/ 26 h 52"/>
              <a:gd name="T56" fmla="*/ 45 w 64"/>
              <a:gd name="T57" fmla="*/ 24 h 52"/>
              <a:gd name="T58" fmla="*/ 37 w 64"/>
              <a:gd name="T59" fmla="*/ 32 h 52"/>
              <a:gd name="T60" fmla="*/ 45 w 64"/>
              <a:gd name="T61" fmla="*/ 40 h 52"/>
              <a:gd name="T62" fmla="*/ 51 w 64"/>
              <a:gd name="T63" fmla="*/ 38 h 52"/>
              <a:gd name="T64" fmla="*/ 51 w 64"/>
              <a:gd name="T65" fmla="*/ 38 h 52"/>
              <a:gd name="T66" fmla="*/ 51 w 64"/>
              <a:gd name="T67" fmla="*/ 26 h 52"/>
              <a:gd name="T68" fmla="*/ 51 w 64"/>
              <a:gd name="T69" fmla="*/ 26 h 52"/>
              <a:gd name="T70" fmla="*/ 45 w 64"/>
              <a:gd name="T71" fmla="*/ 24 h 52"/>
              <a:gd name="T72" fmla="*/ 12 w 64"/>
              <a:gd name="T73" fmla="*/ 15 h 52"/>
              <a:gd name="T74" fmla="*/ 5 w 64"/>
              <a:gd name="T75" fmla="*/ 29 h 52"/>
              <a:gd name="T76" fmla="*/ 16 w 64"/>
              <a:gd name="T77" fmla="*/ 19 h 52"/>
              <a:gd name="T78" fmla="*/ 25 w 64"/>
              <a:gd name="T79" fmla="*/ 21 h 52"/>
              <a:gd name="T80" fmla="*/ 42 w 64"/>
              <a:gd name="T81" fmla="*/ 5 h 52"/>
              <a:gd name="T82" fmla="*/ 16 w 64"/>
              <a:gd name="T83" fmla="*/ 1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64" h="52">
                <a:moveTo>
                  <a:pt x="3" y="0"/>
                </a:moveTo>
                <a:cubicBezTo>
                  <a:pt x="48" y="0"/>
                  <a:pt x="48" y="0"/>
                  <a:pt x="48" y="0"/>
                </a:cubicBezTo>
                <a:cubicBezTo>
                  <a:pt x="51" y="2"/>
                  <a:pt x="51" y="2"/>
                  <a:pt x="51" y="2"/>
                </a:cubicBezTo>
                <a:cubicBezTo>
                  <a:pt x="51" y="16"/>
                  <a:pt x="51" y="16"/>
                  <a:pt x="51" y="16"/>
                </a:cubicBezTo>
                <a:cubicBezTo>
                  <a:pt x="49" y="16"/>
                  <a:pt x="47" y="15"/>
                  <a:pt x="46" y="15"/>
                </a:cubicBezTo>
                <a:cubicBezTo>
                  <a:pt x="46" y="8"/>
                  <a:pt x="46" y="8"/>
                  <a:pt x="46" y="8"/>
                </a:cubicBezTo>
                <a:cubicBezTo>
                  <a:pt x="39" y="14"/>
                  <a:pt x="33" y="20"/>
                  <a:pt x="27" y="27"/>
                </a:cubicBezTo>
                <a:cubicBezTo>
                  <a:pt x="24" y="27"/>
                  <a:pt x="24" y="27"/>
                  <a:pt x="24" y="27"/>
                </a:cubicBezTo>
                <a:cubicBezTo>
                  <a:pt x="19" y="22"/>
                  <a:pt x="19" y="22"/>
                  <a:pt x="19" y="22"/>
                </a:cubicBezTo>
                <a:cubicBezTo>
                  <a:pt x="16" y="26"/>
                  <a:pt x="16" y="26"/>
                  <a:pt x="16" y="26"/>
                </a:cubicBezTo>
                <a:cubicBezTo>
                  <a:pt x="9" y="32"/>
                  <a:pt x="9" y="32"/>
                  <a:pt x="9" y="32"/>
                </a:cubicBezTo>
                <a:cubicBezTo>
                  <a:pt x="25" y="32"/>
                  <a:pt x="25" y="32"/>
                  <a:pt x="25" y="32"/>
                </a:cubicBezTo>
                <a:cubicBezTo>
                  <a:pt x="29" y="32"/>
                  <a:pt x="29" y="32"/>
                  <a:pt x="29" y="32"/>
                </a:cubicBezTo>
                <a:cubicBezTo>
                  <a:pt x="29" y="33"/>
                  <a:pt x="29" y="35"/>
                  <a:pt x="29" y="37"/>
                </a:cubicBezTo>
                <a:cubicBezTo>
                  <a:pt x="3" y="37"/>
                  <a:pt x="3" y="37"/>
                  <a:pt x="3" y="37"/>
                </a:cubicBezTo>
                <a:cubicBezTo>
                  <a:pt x="0" y="34"/>
                  <a:pt x="0" y="34"/>
                  <a:pt x="0" y="34"/>
                </a:cubicBezTo>
                <a:cubicBezTo>
                  <a:pt x="0" y="2"/>
                  <a:pt x="0" y="2"/>
                  <a:pt x="0" y="2"/>
                </a:cubicBezTo>
                <a:cubicBezTo>
                  <a:pt x="3" y="0"/>
                  <a:pt x="3" y="0"/>
                  <a:pt x="3" y="0"/>
                </a:cubicBezTo>
                <a:close/>
                <a:moveTo>
                  <a:pt x="36" y="23"/>
                </a:moveTo>
                <a:cubicBezTo>
                  <a:pt x="34" y="25"/>
                  <a:pt x="33" y="28"/>
                  <a:pt x="32" y="32"/>
                </a:cubicBezTo>
                <a:cubicBezTo>
                  <a:pt x="32" y="35"/>
                  <a:pt x="34" y="38"/>
                  <a:pt x="36" y="41"/>
                </a:cubicBezTo>
                <a:cubicBezTo>
                  <a:pt x="38" y="43"/>
                  <a:pt x="42" y="44"/>
                  <a:pt x="45" y="45"/>
                </a:cubicBezTo>
                <a:cubicBezTo>
                  <a:pt x="48" y="45"/>
                  <a:pt x="50" y="44"/>
                  <a:pt x="53" y="42"/>
                </a:cubicBezTo>
                <a:cubicBezTo>
                  <a:pt x="53" y="43"/>
                  <a:pt x="53" y="43"/>
                  <a:pt x="53" y="43"/>
                </a:cubicBezTo>
                <a:cubicBezTo>
                  <a:pt x="52" y="44"/>
                  <a:pt x="52" y="44"/>
                  <a:pt x="52" y="44"/>
                </a:cubicBezTo>
                <a:cubicBezTo>
                  <a:pt x="59" y="52"/>
                  <a:pt x="59" y="52"/>
                  <a:pt x="59" y="52"/>
                </a:cubicBezTo>
                <a:cubicBezTo>
                  <a:pt x="64" y="47"/>
                  <a:pt x="64" y="47"/>
                  <a:pt x="64" y="47"/>
                </a:cubicBezTo>
                <a:cubicBezTo>
                  <a:pt x="57" y="39"/>
                  <a:pt x="57" y="39"/>
                  <a:pt x="57" y="39"/>
                </a:cubicBezTo>
                <a:cubicBezTo>
                  <a:pt x="55" y="41"/>
                  <a:pt x="55" y="41"/>
                  <a:pt x="55" y="41"/>
                </a:cubicBezTo>
                <a:cubicBezTo>
                  <a:pt x="55" y="40"/>
                  <a:pt x="55" y="40"/>
                  <a:pt x="55" y="40"/>
                </a:cubicBezTo>
                <a:cubicBezTo>
                  <a:pt x="57" y="38"/>
                  <a:pt x="58" y="35"/>
                  <a:pt x="58" y="32"/>
                </a:cubicBezTo>
                <a:cubicBezTo>
                  <a:pt x="58" y="29"/>
                  <a:pt x="57" y="26"/>
                  <a:pt x="54" y="23"/>
                </a:cubicBezTo>
                <a:cubicBezTo>
                  <a:pt x="54" y="23"/>
                  <a:pt x="54" y="23"/>
                  <a:pt x="54" y="23"/>
                </a:cubicBezTo>
                <a:cubicBezTo>
                  <a:pt x="54" y="23"/>
                  <a:pt x="54" y="23"/>
                  <a:pt x="54" y="23"/>
                </a:cubicBezTo>
                <a:cubicBezTo>
                  <a:pt x="54" y="23"/>
                  <a:pt x="54" y="23"/>
                  <a:pt x="54" y="23"/>
                </a:cubicBezTo>
                <a:cubicBezTo>
                  <a:pt x="52" y="20"/>
                  <a:pt x="49" y="19"/>
                  <a:pt x="45" y="19"/>
                </a:cubicBezTo>
                <a:cubicBezTo>
                  <a:pt x="42" y="19"/>
                  <a:pt x="39" y="20"/>
                  <a:pt x="36" y="23"/>
                </a:cubicBezTo>
                <a:close/>
                <a:moveTo>
                  <a:pt x="40" y="29"/>
                </a:moveTo>
                <a:cubicBezTo>
                  <a:pt x="40" y="30"/>
                  <a:pt x="40" y="30"/>
                  <a:pt x="40" y="30"/>
                </a:cubicBezTo>
                <a:cubicBezTo>
                  <a:pt x="50" y="30"/>
                  <a:pt x="50" y="30"/>
                  <a:pt x="50" y="30"/>
                </a:cubicBezTo>
                <a:cubicBezTo>
                  <a:pt x="50" y="29"/>
                  <a:pt x="50" y="29"/>
                  <a:pt x="50" y="29"/>
                </a:cubicBezTo>
                <a:cubicBezTo>
                  <a:pt x="40" y="29"/>
                  <a:pt x="40" y="29"/>
                  <a:pt x="40" y="29"/>
                </a:cubicBezTo>
                <a:close/>
                <a:moveTo>
                  <a:pt x="39" y="32"/>
                </a:moveTo>
                <a:cubicBezTo>
                  <a:pt x="39" y="33"/>
                  <a:pt x="39" y="33"/>
                  <a:pt x="39" y="33"/>
                </a:cubicBezTo>
                <a:cubicBezTo>
                  <a:pt x="51" y="33"/>
                  <a:pt x="51" y="33"/>
                  <a:pt x="51" y="33"/>
                </a:cubicBezTo>
                <a:cubicBezTo>
                  <a:pt x="51" y="32"/>
                  <a:pt x="51" y="32"/>
                  <a:pt x="51" y="32"/>
                </a:cubicBezTo>
                <a:cubicBezTo>
                  <a:pt x="39" y="32"/>
                  <a:pt x="39" y="32"/>
                  <a:pt x="39" y="32"/>
                </a:cubicBezTo>
                <a:close/>
                <a:moveTo>
                  <a:pt x="40" y="34"/>
                </a:moveTo>
                <a:cubicBezTo>
                  <a:pt x="40" y="35"/>
                  <a:pt x="40" y="35"/>
                  <a:pt x="40" y="35"/>
                </a:cubicBezTo>
                <a:cubicBezTo>
                  <a:pt x="44" y="35"/>
                  <a:pt x="44" y="35"/>
                  <a:pt x="44" y="35"/>
                </a:cubicBezTo>
                <a:cubicBezTo>
                  <a:pt x="44" y="34"/>
                  <a:pt x="44" y="34"/>
                  <a:pt x="44" y="34"/>
                </a:cubicBezTo>
                <a:cubicBezTo>
                  <a:pt x="40" y="34"/>
                  <a:pt x="40" y="34"/>
                  <a:pt x="40" y="34"/>
                </a:cubicBezTo>
                <a:close/>
                <a:moveTo>
                  <a:pt x="44" y="26"/>
                </a:moveTo>
                <a:cubicBezTo>
                  <a:pt x="44" y="28"/>
                  <a:pt x="44" y="28"/>
                  <a:pt x="44" y="28"/>
                </a:cubicBezTo>
                <a:cubicBezTo>
                  <a:pt x="47" y="28"/>
                  <a:pt x="47" y="28"/>
                  <a:pt x="47" y="28"/>
                </a:cubicBezTo>
                <a:cubicBezTo>
                  <a:pt x="47" y="26"/>
                  <a:pt x="47" y="26"/>
                  <a:pt x="47" y="26"/>
                </a:cubicBezTo>
                <a:cubicBezTo>
                  <a:pt x="44" y="26"/>
                  <a:pt x="44" y="26"/>
                  <a:pt x="44" y="26"/>
                </a:cubicBezTo>
                <a:close/>
                <a:moveTo>
                  <a:pt x="45" y="24"/>
                </a:moveTo>
                <a:cubicBezTo>
                  <a:pt x="43" y="24"/>
                  <a:pt x="41" y="25"/>
                  <a:pt x="40" y="26"/>
                </a:cubicBezTo>
                <a:cubicBezTo>
                  <a:pt x="38" y="28"/>
                  <a:pt x="37" y="30"/>
                  <a:pt x="37" y="32"/>
                </a:cubicBezTo>
                <a:cubicBezTo>
                  <a:pt x="37" y="34"/>
                  <a:pt x="38" y="36"/>
                  <a:pt x="39" y="37"/>
                </a:cubicBezTo>
                <a:cubicBezTo>
                  <a:pt x="41" y="39"/>
                  <a:pt x="43" y="40"/>
                  <a:pt x="45" y="40"/>
                </a:cubicBezTo>
                <a:cubicBezTo>
                  <a:pt x="47" y="40"/>
                  <a:pt x="49" y="39"/>
                  <a:pt x="51" y="38"/>
                </a:cubicBezTo>
                <a:cubicBezTo>
                  <a:pt x="51" y="38"/>
                  <a:pt x="51" y="38"/>
                  <a:pt x="51" y="38"/>
                </a:cubicBezTo>
                <a:cubicBezTo>
                  <a:pt x="51" y="38"/>
                  <a:pt x="51" y="38"/>
                  <a:pt x="51" y="38"/>
                </a:cubicBezTo>
                <a:cubicBezTo>
                  <a:pt x="51" y="38"/>
                  <a:pt x="51" y="38"/>
                  <a:pt x="51" y="38"/>
                </a:cubicBezTo>
                <a:cubicBezTo>
                  <a:pt x="52" y="36"/>
                  <a:pt x="53" y="34"/>
                  <a:pt x="53" y="32"/>
                </a:cubicBezTo>
                <a:cubicBezTo>
                  <a:pt x="53" y="30"/>
                  <a:pt x="52" y="28"/>
                  <a:pt x="51" y="26"/>
                </a:cubicBezTo>
                <a:cubicBezTo>
                  <a:pt x="51" y="26"/>
                  <a:pt x="51" y="26"/>
                  <a:pt x="51" y="26"/>
                </a:cubicBezTo>
                <a:cubicBezTo>
                  <a:pt x="51" y="26"/>
                  <a:pt x="51" y="26"/>
                  <a:pt x="51" y="26"/>
                </a:cubicBezTo>
                <a:cubicBezTo>
                  <a:pt x="51" y="26"/>
                  <a:pt x="51" y="26"/>
                  <a:pt x="51" y="26"/>
                </a:cubicBezTo>
                <a:cubicBezTo>
                  <a:pt x="49" y="25"/>
                  <a:pt x="47" y="24"/>
                  <a:pt x="45" y="24"/>
                </a:cubicBezTo>
                <a:close/>
                <a:moveTo>
                  <a:pt x="16" y="19"/>
                </a:moveTo>
                <a:cubicBezTo>
                  <a:pt x="12" y="15"/>
                  <a:pt x="12" y="15"/>
                  <a:pt x="12" y="15"/>
                </a:cubicBezTo>
                <a:cubicBezTo>
                  <a:pt x="5" y="8"/>
                  <a:pt x="5" y="8"/>
                  <a:pt x="5" y="8"/>
                </a:cubicBezTo>
                <a:cubicBezTo>
                  <a:pt x="5" y="29"/>
                  <a:pt x="5" y="29"/>
                  <a:pt x="5" y="29"/>
                </a:cubicBezTo>
                <a:cubicBezTo>
                  <a:pt x="12" y="22"/>
                  <a:pt x="12" y="22"/>
                  <a:pt x="12" y="22"/>
                </a:cubicBezTo>
                <a:cubicBezTo>
                  <a:pt x="16" y="19"/>
                  <a:pt x="16" y="19"/>
                  <a:pt x="16" y="19"/>
                </a:cubicBezTo>
                <a:close/>
                <a:moveTo>
                  <a:pt x="16" y="12"/>
                </a:moveTo>
                <a:cubicBezTo>
                  <a:pt x="25" y="21"/>
                  <a:pt x="25" y="21"/>
                  <a:pt x="25" y="21"/>
                </a:cubicBezTo>
                <a:cubicBezTo>
                  <a:pt x="35" y="12"/>
                  <a:pt x="35" y="12"/>
                  <a:pt x="35" y="12"/>
                </a:cubicBezTo>
                <a:cubicBezTo>
                  <a:pt x="42" y="5"/>
                  <a:pt x="42" y="5"/>
                  <a:pt x="42" y="5"/>
                </a:cubicBezTo>
                <a:cubicBezTo>
                  <a:pt x="9" y="5"/>
                  <a:pt x="9" y="5"/>
                  <a:pt x="9" y="5"/>
                </a:cubicBezTo>
                <a:lnTo>
                  <a:pt x="16" y="12"/>
                </a:lnTo>
                <a:close/>
              </a:path>
            </a:pathLst>
          </a:custGeom>
          <a:solidFill>
            <a:sysClr val="window" lastClr="FFFFFF"/>
          </a:solidFill>
          <a:ln>
            <a:noFill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kern="0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50" name="MH_Other_24">
            <a:extLst>
              <a:ext uri="{FF2B5EF4-FFF2-40B4-BE49-F238E27FC236}">
                <a16:creationId xmlns:a16="http://schemas.microsoft.com/office/drawing/2014/main" id="{2C64DB19-5B7E-45E3-B463-FA094EADA2C0}"/>
              </a:ext>
            </a:extLst>
          </p:cNvPr>
          <p:cNvSpPr/>
          <p:nvPr>
            <p:custDataLst>
              <p:tags r:id="rId39"/>
            </p:custDataLst>
          </p:nvPr>
        </p:nvSpPr>
        <p:spPr>
          <a:xfrm flipV="1">
            <a:off x="5594350" y="2319564"/>
            <a:ext cx="1003300" cy="452438"/>
          </a:xfrm>
          <a:custGeom>
            <a:avLst/>
            <a:gdLst>
              <a:gd name="connsiteX0" fmla="*/ 691248 w 1337472"/>
              <a:gd name="connsiteY0" fmla="*/ 603903 h 603903"/>
              <a:gd name="connsiteX1" fmla="*/ 1337197 w 1337472"/>
              <a:gd name="connsiteY1" fmla="*/ 175740 h 603903"/>
              <a:gd name="connsiteX2" fmla="*/ 1337472 w 1337472"/>
              <a:gd name="connsiteY2" fmla="*/ 174853 h 603903"/>
              <a:gd name="connsiteX3" fmla="*/ 1298229 w 1337472"/>
              <a:gd name="connsiteY3" fmla="*/ 222416 h 603903"/>
              <a:gd name="connsiteX4" fmla="*/ 726370 w 1337472"/>
              <a:gd name="connsiteY4" fmla="*/ 459288 h 603903"/>
              <a:gd name="connsiteX5" fmla="*/ 55759 w 1337472"/>
              <a:gd name="connsiteY5" fmla="*/ 102727 h 603903"/>
              <a:gd name="connsiteX6" fmla="*/ 0 w 1337472"/>
              <a:gd name="connsiteY6" fmla="*/ 0 h 603903"/>
              <a:gd name="connsiteX7" fmla="*/ 4451 w 1337472"/>
              <a:gd name="connsiteY7" fmla="*/ 44147 h 603903"/>
              <a:gd name="connsiteX8" fmla="*/ 691248 w 1337472"/>
              <a:gd name="connsiteY8" fmla="*/ 603903 h 60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37472" h="603903">
                <a:moveTo>
                  <a:pt x="691248" y="603903"/>
                </a:moveTo>
                <a:cubicBezTo>
                  <a:pt x="981629" y="603903"/>
                  <a:pt x="1230773" y="427353"/>
                  <a:pt x="1337197" y="175740"/>
                </a:cubicBezTo>
                <a:lnTo>
                  <a:pt x="1337472" y="174853"/>
                </a:lnTo>
                <a:lnTo>
                  <a:pt x="1298229" y="222416"/>
                </a:lnTo>
                <a:cubicBezTo>
                  <a:pt x="1151877" y="368768"/>
                  <a:pt x="949695" y="459288"/>
                  <a:pt x="726370" y="459288"/>
                </a:cubicBezTo>
                <a:cubicBezTo>
                  <a:pt x="447215" y="459288"/>
                  <a:pt x="201093" y="317850"/>
                  <a:pt x="55759" y="102727"/>
                </a:cubicBezTo>
                <a:lnTo>
                  <a:pt x="0" y="0"/>
                </a:lnTo>
                <a:lnTo>
                  <a:pt x="4451" y="44147"/>
                </a:lnTo>
                <a:cubicBezTo>
                  <a:pt x="69820" y="363599"/>
                  <a:pt x="352471" y="603903"/>
                  <a:pt x="691248" y="603903"/>
                </a:cubicBezTo>
                <a:close/>
              </a:path>
            </a:pathLst>
          </a:custGeom>
          <a:gradFill>
            <a:gsLst>
              <a:gs pos="0">
                <a:sysClr val="window" lastClr="FFFFFF">
                  <a:alpha val="0"/>
                </a:sysClr>
              </a:gs>
              <a:gs pos="92000">
                <a:sysClr val="window" lastClr="FFFFFF">
                  <a:alpha val="34000"/>
                </a:sysClr>
              </a:gs>
            </a:gsLst>
            <a:lin ang="5400000" scaled="1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51" name="MH_Other_25">
            <a:extLst>
              <a:ext uri="{FF2B5EF4-FFF2-40B4-BE49-F238E27FC236}">
                <a16:creationId xmlns:a16="http://schemas.microsoft.com/office/drawing/2014/main" id="{A4FD2EFC-4662-40BA-B459-8DDC91996238}"/>
              </a:ext>
            </a:extLst>
          </p:cNvPr>
          <p:cNvSpPr/>
          <p:nvPr>
            <p:custDataLst>
              <p:tags r:id="rId40"/>
            </p:custDataLst>
          </p:nvPr>
        </p:nvSpPr>
        <p:spPr>
          <a:xfrm flipV="1">
            <a:off x="6735763" y="3454628"/>
            <a:ext cx="1003300" cy="452437"/>
          </a:xfrm>
          <a:custGeom>
            <a:avLst/>
            <a:gdLst>
              <a:gd name="connsiteX0" fmla="*/ 691248 w 1337472"/>
              <a:gd name="connsiteY0" fmla="*/ 603903 h 603903"/>
              <a:gd name="connsiteX1" fmla="*/ 1337197 w 1337472"/>
              <a:gd name="connsiteY1" fmla="*/ 175740 h 603903"/>
              <a:gd name="connsiteX2" fmla="*/ 1337472 w 1337472"/>
              <a:gd name="connsiteY2" fmla="*/ 174853 h 603903"/>
              <a:gd name="connsiteX3" fmla="*/ 1298229 w 1337472"/>
              <a:gd name="connsiteY3" fmla="*/ 222416 h 603903"/>
              <a:gd name="connsiteX4" fmla="*/ 726370 w 1337472"/>
              <a:gd name="connsiteY4" fmla="*/ 459288 h 603903"/>
              <a:gd name="connsiteX5" fmla="*/ 55759 w 1337472"/>
              <a:gd name="connsiteY5" fmla="*/ 102727 h 603903"/>
              <a:gd name="connsiteX6" fmla="*/ 0 w 1337472"/>
              <a:gd name="connsiteY6" fmla="*/ 0 h 603903"/>
              <a:gd name="connsiteX7" fmla="*/ 4451 w 1337472"/>
              <a:gd name="connsiteY7" fmla="*/ 44147 h 603903"/>
              <a:gd name="connsiteX8" fmla="*/ 691248 w 1337472"/>
              <a:gd name="connsiteY8" fmla="*/ 603903 h 60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37472" h="603903">
                <a:moveTo>
                  <a:pt x="691248" y="603903"/>
                </a:moveTo>
                <a:cubicBezTo>
                  <a:pt x="981629" y="603903"/>
                  <a:pt x="1230773" y="427353"/>
                  <a:pt x="1337197" y="175740"/>
                </a:cubicBezTo>
                <a:lnTo>
                  <a:pt x="1337472" y="174853"/>
                </a:lnTo>
                <a:lnTo>
                  <a:pt x="1298229" y="222416"/>
                </a:lnTo>
                <a:cubicBezTo>
                  <a:pt x="1151877" y="368768"/>
                  <a:pt x="949695" y="459288"/>
                  <a:pt x="726370" y="459288"/>
                </a:cubicBezTo>
                <a:cubicBezTo>
                  <a:pt x="447215" y="459288"/>
                  <a:pt x="201093" y="317850"/>
                  <a:pt x="55759" y="102727"/>
                </a:cubicBezTo>
                <a:lnTo>
                  <a:pt x="0" y="0"/>
                </a:lnTo>
                <a:lnTo>
                  <a:pt x="4451" y="44147"/>
                </a:lnTo>
                <a:cubicBezTo>
                  <a:pt x="69820" y="363599"/>
                  <a:pt x="352471" y="603903"/>
                  <a:pt x="691248" y="603903"/>
                </a:cubicBezTo>
                <a:close/>
              </a:path>
            </a:pathLst>
          </a:custGeom>
          <a:gradFill>
            <a:gsLst>
              <a:gs pos="0">
                <a:sysClr val="window" lastClr="FFFFFF">
                  <a:alpha val="0"/>
                </a:sysClr>
              </a:gs>
              <a:gs pos="92000">
                <a:sysClr val="window" lastClr="FFFFFF">
                  <a:alpha val="34000"/>
                </a:sysClr>
              </a:gs>
            </a:gsLst>
            <a:lin ang="5400000" scaled="1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52" name="MH_Other_26">
            <a:extLst>
              <a:ext uri="{FF2B5EF4-FFF2-40B4-BE49-F238E27FC236}">
                <a16:creationId xmlns:a16="http://schemas.microsoft.com/office/drawing/2014/main" id="{96483A59-0647-4A23-B572-85EA4546705D}"/>
              </a:ext>
            </a:extLst>
          </p:cNvPr>
          <p:cNvSpPr/>
          <p:nvPr>
            <p:custDataLst>
              <p:tags r:id="rId41"/>
            </p:custDataLst>
          </p:nvPr>
        </p:nvSpPr>
        <p:spPr>
          <a:xfrm flipV="1">
            <a:off x="5588000" y="4476978"/>
            <a:ext cx="1003300" cy="452437"/>
          </a:xfrm>
          <a:custGeom>
            <a:avLst/>
            <a:gdLst>
              <a:gd name="connsiteX0" fmla="*/ 691248 w 1337472"/>
              <a:gd name="connsiteY0" fmla="*/ 603903 h 603903"/>
              <a:gd name="connsiteX1" fmla="*/ 1337197 w 1337472"/>
              <a:gd name="connsiteY1" fmla="*/ 175740 h 603903"/>
              <a:gd name="connsiteX2" fmla="*/ 1337472 w 1337472"/>
              <a:gd name="connsiteY2" fmla="*/ 174853 h 603903"/>
              <a:gd name="connsiteX3" fmla="*/ 1298229 w 1337472"/>
              <a:gd name="connsiteY3" fmla="*/ 222416 h 603903"/>
              <a:gd name="connsiteX4" fmla="*/ 726370 w 1337472"/>
              <a:gd name="connsiteY4" fmla="*/ 459288 h 603903"/>
              <a:gd name="connsiteX5" fmla="*/ 55759 w 1337472"/>
              <a:gd name="connsiteY5" fmla="*/ 102727 h 603903"/>
              <a:gd name="connsiteX6" fmla="*/ 0 w 1337472"/>
              <a:gd name="connsiteY6" fmla="*/ 0 h 603903"/>
              <a:gd name="connsiteX7" fmla="*/ 4451 w 1337472"/>
              <a:gd name="connsiteY7" fmla="*/ 44147 h 603903"/>
              <a:gd name="connsiteX8" fmla="*/ 691248 w 1337472"/>
              <a:gd name="connsiteY8" fmla="*/ 603903 h 60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37472" h="603903">
                <a:moveTo>
                  <a:pt x="691248" y="603903"/>
                </a:moveTo>
                <a:cubicBezTo>
                  <a:pt x="981629" y="603903"/>
                  <a:pt x="1230773" y="427353"/>
                  <a:pt x="1337197" y="175740"/>
                </a:cubicBezTo>
                <a:lnTo>
                  <a:pt x="1337472" y="174853"/>
                </a:lnTo>
                <a:lnTo>
                  <a:pt x="1298229" y="222416"/>
                </a:lnTo>
                <a:cubicBezTo>
                  <a:pt x="1151877" y="368768"/>
                  <a:pt x="949695" y="459288"/>
                  <a:pt x="726370" y="459288"/>
                </a:cubicBezTo>
                <a:cubicBezTo>
                  <a:pt x="447215" y="459288"/>
                  <a:pt x="201093" y="317850"/>
                  <a:pt x="55759" y="102727"/>
                </a:cubicBezTo>
                <a:lnTo>
                  <a:pt x="0" y="0"/>
                </a:lnTo>
                <a:lnTo>
                  <a:pt x="4451" y="44147"/>
                </a:lnTo>
                <a:cubicBezTo>
                  <a:pt x="69820" y="363599"/>
                  <a:pt x="352471" y="603903"/>
                  <a:pt x="691248" y="603903"/>
                </a:cubicBezTo>
                <a:close/>
              </a:path>
            </a:pathLst>
          </a:custGeom>
          <a:gradFill>
            <a:gsLst>
              <a:gs pos="0">
                <a:sysClr val="window" lastClr="FFFFFF">
                  <a:alpha val="0"/>
                </a:sysClr>
              </a:gs>
              <a:gs pos="92000">
                <a:sysClr val="window" lastClr="FFFFFF">
                  <a:alpha val="34000"/>
                </a:sysClr>
              </a:gs>
            </a:gsLst>
            <a:lin ang="5400000" scaled="1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Calibri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77057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6EEEE419-EDA2-4F8A-B7DA-8F5A8DF1C70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5861"/>
            <a:ext cx="12192000" cy="684627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488DCBC2-4F4A-440B-A0F3-F158B851A77F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02A9B16E-A75E-47CF-B1E8-93079D810C8D}"/>
              </a:ext>
            </a:extLst>
          </p:cNvPr>
          <p:cNvCxnSpPr/>
          <p:nvPr/>
        </p:nvCxnSpPr>
        <p:spPr>
          <a:xfrm>
            <a:off x="665237" y="6093472"/>
            <a:ext cx="109058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5">
            <a:extLst>
              <a:ext uri="{FF2B5EF4-FFF2-40B4-BE49-F238E27FC236}">
                <a16:creationId xmlns:a16="http://schemas.microsoft.com/office/drawing/2014/main" id="{0EFA5EF4-0EA3-425F-AFF0-0EAB7DF8CB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871405"/>
          </a:xfrm>
        </p:spPr>
        <p:txBody>
          <a:bodyPr/>
          <a:lstStyle/>
          <a:p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PART  4    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教学重难点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52FB4D60-2EC3-4B1D-ACFB-F819EC54699A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392" t="16497" r="13502" b="21825"/>
          <a:stretch/>
        </p:blipFill>
        <p:spPr>
          <a:xfrm>
            <a:off x="8743937" y="56390"/>
            <a:ext cx="3378181" cy="788376"/>
          </a:xfrm>
          <a:prstGeom prst="rect">
            <a:avLst/>
          </a:prstGeom>
        </p:spPr>
      </p:pic>
      <p:cxnSp>
        <p:nvCxnSpPr>
          <p:cNvPr id="9" name="MH_Other_1">
            <a:extLst>
              <a:ext uri="{FF2B5EF4-FFF2-40B4-BE49-F238E27FC236}">
                <a16:creationId xmlns:a16="http://schemas.microsoft.com/office/drawing/2014/main" id="{A88F39F4-7459-401A-8F2C-8D18ACF0CD3F}"/>
              </a:ext>
            </a:extLst>
          </p:cNvPr>
          <p:cNvCxnSpPr/>
          <p:nvPr>
            <p:custDataLst>
              <p:tags r:id="rId1"/>
            </p:custDataLst>
          </p:nvPr>
        </p:nvCxnSpPr>
        <p:spPr>
          <a:xfrm>
            <a:off x="3811649" y="1825387"/>
            <a:ext cx="0" cy="518746"/>
          </a:xfrm>
          <a:prstGeom prst="line">
            <a:avLst/>
          </a:prstGeom>
          <a:ln>
            <a:solidFill>
              <a:srgbClr val="E55F0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MH_Other_2">
            <a:extLst>
              <a:ext uri="{FF2B5EF4-FFF2-40B4-BE49-F238E27FC236}">
                <a16:creationId xmlns:a16="http://schemas.microsoft.com/office/drawing/2014/main" id="{D6369DD4-7ACC-4499-AD14-675C8214990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2938534" y="2442773"/>
            <a:ext cx="1746230" cy="1494476"/>
          </a:xfrm>
          <a:custGeom>
            <a:avLst/>
            <a:gdLst>
              <a:gd name="connsiteX0" fmla="*/ 1485682 w 1746230"/>
              <a:gd name="connsiteY0" fmla="*/ 0 h 1494476"/>
              <a:gd name="connsiteX1" fmla="*/ 1490501 w 1746230"/>
              <a:gd name="connsiteY1" fmla="*/ 3976 h 1494476"/>
              <a:gd name="connsiteX2" fmla="*/ 1746230 w 1746230"/>
              <a:gd name="connsiteY2" fmla="*/ 621361 h 1494476"/>
              <a:gd name="connsiteX3" fmla="*/ 873115 w 1746230"/>
              <a:gd name="connsiteY3" fmla="*/ 1494476 h 1494476"/>
              <a:gd name="connsiteX4" fmla="*/ 0 w 1746230"/>
              <a:gd name="connsiteY4" fmla="*/ 621361 h 1494476"/>
              <a:gd name="connsiteX5" fmla="*/ 255730 w 1746230"/>
              <a:gd name="connsiteY5" fmla="*/ 3976 h 1494476"/>
              <a:gd name="connsiteX6" fmla="*/ 260547 w 1746230"/>
              <a:gd name="connsiteY6" fmla="*/ 1 h 1494476"/>
              <a:gd name="connsiteX7" fmla="*/ 873114 w 1746230"/>
              <a:gd name="connsiteY7" fmla="*/ 612568 h 1494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46230" h="1494476">
                <a:moveTo>
                  <a:pt x="1485682" y="0"/>
                </a:moveTo>
                <a:lnTo>
                  <a:pt x="1490501" y="3976"/>
                </a:lnTo>
                <a:cubicBezTo>
                  <a:pt x="1648504" y="161978"/>
                  <a:pt x="1746230" y="380257"/>
                  <a:pt x="1746230" y="621361"/>
                </a:cubicBezTo>
                <a:cubicBezTo>
                  <a:pt x="1746230" y="1103569"/>
                  <a:pt x="1355323" y="1494476"/>
                  <a:pt x="873115" y="1494476"/>
                </a:cubicBezTo>
                <a:cubicBezTo>
                  <a:pt x="390907" y="1494476"/>
                  <a:pt x="0" y="1103569"/>
                  <a:pt x="0" y="621361"/>
                </a:cubicBezTo>
                <a:cubicBezTo>
                  <a:pt x="0" y="380257"/>
                  <a:pt x="97727" y="161978"/>
                  <a:pt x="255730" y="3976"/>
                </a:cubicBezTo>
                <a:lnTo>
                  <a:pt x="260547" y="1"/>
                </a:lnTo>
                <a:lnTo>
                  <a:pt x="873114" y="612568"/>
                </a:lnTo>
                <a:close/>
              </a:path>
            </a:pathLst>
          </a:custGeom>
          <a:solidFill>
            <a:srgbClr val="E55F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libri" pitchFamily="34" charset="0"/>
            </a:endParaRPr>
          </a:p>
        </p:txBody>
      </p:sp>
      <p:sp>
        <p:nvSpPr>
          <p:cNvPr id="12" name="MH_SubTitle_1">
            <a:extLst>
              <a:ext uri="{FF2B5EF4-FFF2-40B4-BE49-F238E27FC236}">
                <a16:creationId xmlns:a16="http://schemas.microsoft.com/office/drawing/2014/main" id="{23F344E9-BC0C-4B58-B260-6FDD80C1E09B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3091649" y="2344133"/>
            <a:ext cx="1440000" cy="1440000"/>
          </a:xfrm>
          <a:prstGeom prst="ellipse">
            <a:avLst/>
          </a:prstGeom>
          <a:solidFill>
            <a:srgbClr val="FEFFFF"/>
          </a:solidFill>
          <a:ln>
            <a:solidFill>
              <a:srgbClr val="E55F06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r>
              <a:rPr lang="zh-CN" altLang="en-US" dirty="0">
                <a:solidFill>
                  <a:srgbClr val="E55F06"/>
                </a:solidFill>
                <a:latin typeface="Calibri" pitchFamily="34" charset="0"/>
              </a:rPr>
              <a:t>教学</a:t>
            </a:r>
            <a:endParaRPr lang="en-US" altLang="zh-CN" dirty="0">
              <a:solidFill>
                <a:srgbClr val="E55F06"/>
              </a:solidFill>
              <a:latin typeface="Calibri" pitchFamily="34" charset="0"/>
            </a:endParaRPr>
          </a:p>
          <a:p>
            <a:pPr algn="ctr"/>
            <a:r>
              <a:rPr lang="zh-CN" altLang="en-US" dirty="0">
                <a:solidFill>
                  <a:srgbClr val="E55F06"/>
                </a:solidFill>
                <a:latin typeface="Calibri" pitchFamily="34" charset="0"/>
              </a:rPr>
              <a:t>重点</a:t>
            </a:r>
          </a:p>
        </p:txBody>
      </p:sp>
      <p:sp>
        <p:nvSpPr>
          <p:cNvPr id="13" name="MH_Other_3">
            <a:extLst>
              <a:ext uri="{FF2B5EF4-FFF2-40B4-BE49-F238E27FC236}">
                <a16:creationId xmlns:a16="http://schemas.microsoft.com/office/drawing/2014/main" id="{A66AA6BD-4512-43AC-8253-1AF95FEDEC8C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3645455" y="1587907"/>
            <a:ext cx="332388" cy="332388"/>
          </a:xfrm>
          <a:prstGeom prst="ellipse">
            <a:avLst/>
          </a:prstGeom>
          <a:solidFill>
            <a:srgbClr val="E55F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EFFFF"/>
                </a:solidFill>
                <a:latin typeface="Calibri" pitchFamily="34" charset="0"/>
              </a:rPr>
              <a:t>A</a:t>
            </a:r>
            <a:endParaRPr lang="zh-CN" altLang="en-US" dirty="0">
              <a:solidFill>
                <a:srgbClr val="FEFFFF"/>
              </a:solidFill>
              <a:latin typeface="Calibri" pitchFamily="34" charset="0"/>
            </a:endParaRPr>
          </a:p>
        </p:txBody>
      </p:sp>
      <p:sp>
        <p:nvSpPr>
          <p:cNvPr id="14" name="MH_Text_1">
            <a:extLst>
              <a:ext uri="{FF2B5EF4-FFF2-40B4-BE49-F238E27FC236}">
                <a16:creationId xmlns:a16="http://schemas.microsoft.com/office/drawing/2014/main" id="{22C2497B-485F-430B-BA5E-C9DF82004845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2307431" y="4216551"/>
            <a:ext cx="3343275" cy="1664272"/>
          </a:xfrm>
          <a:prstGeom prst="rect">
            <a:avLst/>
          </a:prstGeom>
        </p:spPr>
        <p:txBody>
          <a:bodyPr wrap="square">
            <a:normAutofit/>
          </a:bodyPr>
          <a:lstStyle/>
          <a:p>
            <a:pPr algn="ctr">
              <a:lnSpc>
                <a:spcPct val="120000"/>
              </a:lnSpc>
            </a:pPr>
            <a:r>
              <a:rPr lang="zh-CN" altLang="zh-CN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引导学生探索两角差（和）的余弦公式，了解其内在</a:t>
            </a:r>
            <a:r>
              <a:rPr lang="zh-CN" altLang="zh-CN" sz="1800" b="1" dirty="0">
                <a:solidFill>
                  <a:srgbClr val="FF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联系</a:t>
            </a:r>
            <a:r>
              <a:rPr lang="zh-CN" altLang="zh-CN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180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zh-CN" altLang="zh-CN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能</a:t>
            </a:r>
            <a:r>
              <a:rPr lang="zh-CN" altLang="zh-CN" sz="1800" b="1" dirty="0">
                <a:solidFill>
                  <a:srgbClr val="FF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应用公式</a:t>
            </a:r>
            <a:r>
              <a:rPr lang="zh-CN" altLang="zh-CN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解决简单问题；</a:t>
            </a:r>
            <a:endParaRPr lang="zh-CN" altLang="en-US" sz="1600" dirty="0">
              <a:latin typeface="Calibri" pitchFamily="34" charset="0"/>
            </a:endParaRPr>
          </a:p>
        </p:txBody>
      </p:sp>
      <p:cxnSp>
        <p:nvCxnSpPr>
          <p:cNvPr id="15" name="MH_Other_4">
            <a:extLst>
              <a:ext uri="{FF2B5EF4-FFF2-40B4-BE49-F238E27FC236}">
                <a16:creationId xmlns:a16="http://schemas.microsoft.com/office/drawing/2014/main" id="{C3DFBAA5-2DBF-4CB7-B2B8-632477A3A304}"/>
              </a:ext>
            </a:extLst>
          </p:cNvPr>
          <p:cNvCxnSpPr/>
          <p:nvPr>
            <p:custDataLst>
              <p:tags r:id="rId6"/>
            </p:custDataLst>
          </p:nvPr>
        </p:nvCxnSpPr>
        <p:spPr>
          <a:xfrm>
            <a:off x="7680265" y="1825387"/>
            <a:ext cx="0" cy="518746"/>
          </a:xfrm>
          <a:prstGeom prst="line">
            <a:avLst/>
          </a:prstGeom>
          <a:ln>
            <a:solidFill>
              <a:srgbClr val="2A485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MH_Other_5">
            <a:extLst>
              <a:ext uri="{FF2B5EF4-FFF2-40B4-BE49-F238E27FC236}">
                <a16:creationId xmlns:a16="http://schemas.microsoft.com/office/drawing/2014/main" id="{C1681E42-5BC8-4241-967A-2FDA4EA8C66D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807150" y="2442773"/>
            <a:ext cx="1746230" cy="1494476"/>
          </a:xfrm>
          <a:custGeom>
            <a:avLst/>
            <a:gdLst>
              <a:gd name="connsiteX0" fmla="*/ 1485682 w 1746230"/>
              <a:gd name="connsiteY0" fmla="*/ 0 h 1494476"/>
              <a:gd name="connsiteX1" fmla="*/ 1490501 w 1746230"/>
              <a:gd name="connsiteY1" fmla="*/ 3976 h 1494476"/>
              <a:gd name="connsiteX2" fmla="*/ 1746230 w 1746230"/>
              <a:gd name="connsiteY2" fmla="*/ 621361 h 1494476"/>
              <a:gd name="connsiteX3" fmla="*/ 873115 w 1746230"/>
              <a:gd name="connsiteY3" fmla="*/ 1494476 h 1494476"/>
              <a:gd name="connsiteX4" fmla="*/ 0 w 1746230"/>
              <a:gd name="connsiteY4" fmla="*/ 621361 h 1494476"/>
              <a:gd name="connsiteX5" fmla="*/ 255730 w 1746230"/>
              <a:gd name="connsiteY5" fmla="*/ 3976 h 1494476"/>
              <a:gd name="connsiteX6" fmla="*/ 260547 w 1746230"/>
              <a:gd name="connsiteY6" fmla="*/ 1 h 1494476"/>
              <a:gd name="connsiteX7" fmla="*/ 873114 w 1746230"/>
              <a:gd name="connsiteY7" fmla="*/ 612568 h 1494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46230" h="1494476">
                <a:moveTo>
                  <a:pt x="1485682" y="0"/>
                </a:moveTo>
                <a:lnTo>
                  <a:pt x="1490501" y="3976"/>
                </a:lnTo>
                <a:cubicBezTo>
                  <a:pt x="1648504" y="161978"/>
                  <a:pt x="1746230" y="380257"/>
                  <a:pt x="1746230" y="621361"/>
                </a:cubicBezTo>
                <a:cubicBezTo>
                  <a:pt x="1746230" y="1103569"/>
                  <a:pt x="1355323" y="1494476"/>
                  <a:pt x="873115" y="1494476"/>
                </a:cubicBezTo>
                <a:cubicBezTo>
                  <a:pt x="390907" y="1494476"/>
                  <a:pt x="0" y="1103569"/>
                  <a:pt x="0" y="621361"/>
                </a:cubicBezTo>
                <a:cubicBezTo>
                  <a:pt x="0" y="380257"/>
                  <a:pt x="97727" y="161978"/>
                  <a:pt x="255730" y="3976"/>
                </a:cubicBezTo>
                <a:lnTo>
                  <a:pt x="260547" y="1"/>
                </a:lnTo>
                <a:lnTo>
                  <a:pt x="873114" y="612568"/>
                </a:lnTo>
                <a:close/>
              </a:path>
            </a:pathLst>
          </a:custGeom>
          <a:solidFill>
            <a:srgbClr val="2A48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Calibri" pitchFamily="34" charset="0"/>
            </a:endParaRPr>
          </a:p>
        </p:txBody>
      </p:sp>
      <p:sp>
        <p:nvSpPr>
          <p:cNvPr id="18" name="MH_SubTitle_2">
            <a:extLst>
              <a:ext uri="{FF2B5EF4-FFF2-40B4-BE49-F238E27FC236}">
                <a16:creationId xmlns:a16="http://schemas.microsoft.com/office/drawing/2014/main" id="{01C1FE16-9F56-4CF6-A24A-EBC531D8E169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6960265" y="2344133"/>
            <a:ext cx="1440000" cy="1440000"/>
          </a:xfrm>
          <a:prstGeom prst="ellipse">
            <a:avLst/>
          </a:prstGeom>
          <a:solidFill>
            <a:srgbClr val="FEFFFF"/>
          </a:solidFill>
          <a:ln>
            <a:solidFill>
              <a:srgbClr val="2A4856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r>
              <a:rPr lang="zh-CN" altLang="en-US" dirty="0">
                <a:solidFill>
                  <a:srgbClr val="2A4856"/>
                </a:solidFill>
                <a:latin typeface="Calibri" pitchFamily="34" charset="0"/>
              </a:rPr>
              <a:t>教学</a:t>
            </a:r>
            <a:endParaRPr lang="en-US" altLang="zh-CN" dirty="0">
              <a:solidFill>
                <a:srgbClr val="2A4856"/>
              </a:solidFill>
              <a:latin typeface="Calibri" pitchFamily="34" charset="0"/>
            </a:endParaRPr>
          </a:p>
          <a:p>
            <a:pPr algn="ctr"/>
            <a:r>
              <a:rPr lang="zh-CN" altLang="en-US" dirty="0">
                <a:solidFill>
                  <a:srgbClr val="2A4856"/>
                </a:solidFill>
                <a:latin typeface="Calibri" pitchFamily="34" charset="0"/>
              </a:rPr>
              <a:t>难点</a:t>
            </a:r>
          </a:p>
        </p:txBody>
      </p:sp>
      <p:sp>
        <p:nvSpPr>
          <p:cNvPr id="19" name="MH_Other_6">
            <a:extLst>
              <a:ext uri="{FF2B5EF4-FFF2-40B4-BE49-F238E27FC236}">
                <a16:creationId xmlns:a16="http://schemas.microsoft.com/office/drawing/2014/main" id="{58C33AAC-D18A-45FF-923A-4FDE5A41E60B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7514071" y="1587907"/>
            <a:ext cx="332388" cy="332388"/>
          </a:xfrm>
          <a:prstGeom prst="ellipse">
            <a:avLst/>
          </a:prstGeom>
          <a:solidFill>
            <a:srgbClr val="2A48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EFFFF"/>
                </a:solidFill>
                <a:latin typeface="Calibri" pitchFamily="34" charset="0"/>
              </a:rPr>
              <a:t>B</a:t>
            </a:r>
            <a:endParaRPr lang="zh-CN" altLang="en-US" dirty="0">
              <a:solidFill>
                <a:srgbClr val="FEFFFF"/>
              </a:solidFill>
              <a:latin typeface="Calibri" pitchFamily="34" charset="0"/>
            </a:endParaRPr>
          </a:p>
        </p:txBody>
      </p:sp>
      <p:sp>
        <p:nvSpPr>
          <p:cNvPr id="21" name="MH_Text_2">
            <a:extLst>
              <a:ext uri="{FF2B5EF4-FFF2-40B4-BE49-F238E27FC236}">
                <a16:creationId xmlns:a16="http://schemas.microsoft.com/office/drawing/2014/main" id="{D200AD5E-0B56-4BAC-88C8-CFAFF760A387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6214219" y="4216551"/>
            <a:ext cx="3451276" cy="1233924"/>
          </a:xfrm>
          <a:prstGeom prst="rect">
            <a:avLst/>
          </a:prstGeom>
        </p:spPr>
        <p:txBody>
          <a:bodyPr wrap="square">
            <a:normAutofit/>
          </a:bodyPr>
          <a:lstStyle/>
          <a:p>
            <a:pPr algn="ctr">
              <a:lnSpc>
                <a:spcPct val="120000"/>
              </a:lnSpc>
            </a:pPr>
            <a:r>
              <a:rPr lang="zh-CN" altLang="zh-CN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两角差的余弦公式的</a:t>
            </a:r>
            <a:r>
              <a:rPr lang="zh-CN" altLang="zh-CN" sz="1800" b="1" dirty="0">
                <a:solidFill>
                  <a:srgbClr val="FF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探索与证明</a:t>
            </a:r>
            <a:r>
              <a:rPr lang="zh-CN" altLang="en-US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；公式的</a:t>
            </a:r>
            <a:r>
              <a:rPr lang="zh-CN" altLang="en-US" sz="1800" b="1" dirty="0">
                <a:solidFill>
                  <a:srgbClr val="FF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正用和逆用</a:t>
            </a:r>
            <a:r>
              <a:rPr lang="zh-CN" altLang="en-US" sz="1800" dirty="0"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1800" dirty="0"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zh-CN" altLang="en-US" b="1" dirty="0">
                <a:solidFill>
                  <a:srgbClr val="FF0000"/>
                </a:solidFill>
                <a:latin typeface="Calibri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整体思想</a:t>
            </a:r>
            <a:r>
              <a:rPr lang="zh-CN" altLang="en-US" dirty="0">
                <a:latin typeface="Calibri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找角的关系</a:t>
            </a:r>
            <a:r>
              <a:rPr lang="en-US" altLang="zh-CN" dirty="0">
                <a:latin typeface="Calibri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16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1892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6EEEE419-EDA2-4F8A-B7DA-8F5A8DF1C7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61"/>
            <a:ext cx="12192000" cy="684627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488DCBC2-4F4A-440B-A0F3-F158B851A77F}"/>
              </a:ext>
            </a:extLst>
          </p:cNvPr>
          <p:cNvSpPr/>
          <p:nvPr/>
        </p:nvSpPr>
        <p:spPr>
          <a:xfrm>
            <a:off x="22183" y="136737"/>
            <a:ext cx="12192000" cy="6858000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02A9B16E-A75E-47CF-B1E8-93079D810C8D}"/>
              </a:ext>
            </a:extLst>
          </p:cNvPr>
          <p:cNvCxnSpPr/>
          <p:nvPr/>
        </p:nvCxnSpPr>
        <p:spPr>
          <a:xfrm>
            <a:off x="665237" y="6093472"/>
            <a:ext cx="109058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5">
            <a:extLst>
              <a:ext uri="{FF2B5EF4-FFF2-40B4-BE49-F238E27FC236}">
                <a16:creationId xmlns:a16="http://schemas.microsoft.com/office/drawing/2014/main" id="{0EFA5EF4-0EA3-425F-AFF0-0EAB7DF8CB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871405"/>
          </a:xfrm>
        </p:spPr>
        <p:txBody>
          <a:bodyPr/>
          <a:lstStyle/>
          <a:p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PART  5    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教学流程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52FB4D60-2EC3-4B1D-ACFB-F819EC54699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392" t="16497" r="13502" b="21825"/>
          <a:stretch/>
        </p:blipFill>
        <p:spPr>
          <a:xfrm>
            <a:off x="8743937" y="56390"/>
            <a:ext cx="3378181" cy="78837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B4167B9B-670B-42C4-B4F1-0DAB9B5D508B}"/>
              </a:ext>
            </a:extLst>
          </p:cNvPr>
          <p:cNvSpPr/>
          <p:nvPr/>
        </p:nvSpPr>
        <p:spPr>
          <a:xfrm>
            <a:off x="1771651" y="1435894"/>
            <a:ext cx="3286124" cy="7143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复习导入：三角函数的定义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2D41379-5A0E-459C-9913-6DDAA12950DF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675" y="849766"/>
            <a:ext cx="1547696" cy="1312736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C9F8B6D0-399B-4751-B8F0-BC8A90C0C252}"/>
              </a:ext>
            </a:extLst>
          </p:cNvPr>
          <p:cNvSpPr/>
          <p:nvPr/>
        </p:nvSpPr>
        <p:spPr>
          <a:xfrm>
            <a:off x="1622989" y="2565259"/>
            <a:ext cx="3586158" cy="7143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新知探究：两角差的余弦公式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FC347A50-A30B-4B7B-BD59-2DA683DB37D7}"/>
              </a:ext>
            </a:extLst>
          </p:cNvPr>
          <p:cNvCxnSpPr>
            <a:cxnSpLocks/>
            <a:endCxn id="11" idx="0"/>
          </p:cNvCxnSpPr>
          <p:nvPr/>
        </p:nvCxnSpPr>
        <p:spPr>
          <a:xfrm>
            <a:off x="3416068" y="2176186"/>
            <a:ext cx="0" cy="38907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>
            <a:extLst>
              <a:ext uri="{FF2B5EF4-FFF2-40B4-BE49-F238E27FC236}">
                <a16:creationId xmlns:a16="http://schemas.microsoft.com/office/drawing/2014/main" id="{D9B6F8E8-66E9-47DC-AE49-3947903494B5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8144" y="2279393"/>
            <a:ext cx="2279114" cy="162049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84AF164-9658-4DE0-83F6-02AAAC4A9C2A}"/>
              </a:ext>
            </a:extLst>
          </p:cNvPr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98"/>
          <a:stretch/>
        </p:blipFill>
        <p:spPr bwMode="auto">
          <a:xfrm>
            <a:off x="8815921" y="2223880"/>
            <a:ext cx="1795462" cy="167600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E7D192EA-BF7E-44D2-9829-8D8E374907CA}"/>
              </a:ext>
            </a:extLst>
          </p:cNvPr>
          <p:cNvSpPr/>
          <p:nvPr/>
        </p:nvSpPr>
        <p:spPr>
          <a:xfrm>
            <a:off x="1771651" y="3779775"/>
            <a:ext cx="3286124" cy="7143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公式探究，思想渗透</a:t>
            </a: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7BC52347-1DF9-4C09-948B-1449EBA647D4}"/>
              </a:ext>
            </a:extLst>
          </p:cNvPr>
          <p:cNvCxnSpPr>
            <a:cxnSpLocks/>
          </p:cNvCxnSpPr>
          <p:nvPr/>
        </p:nvCxnSpPr>
        <p:spPr>
          <a:xfrm>
            <a:off x="3414713" y="3279620"/>
            <a:ext cx="0" cy="45793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9C53E79-18D3-4E0F-B605-026E091FB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49004"/>
              </p:ext>
            </p:extLst>
          </p:nvPr>
        </p:nvGraphicFramePr>
        <p:xfrm>
          <a:off x="6272345" y="4128733"/>
          <a:ext cx="1085893" cy="29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203040" progId="Equation.DSMT4">
                  <p:embed/>
                </p:oleObj>
              </mc:Choice>
              <mc:Fallback>
                <p:oleObj name="Equation" r:id="rId8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2345" y="4128733"/>
                        <a:ext cx="1085893" cy="294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B20B183-DC64-4C21-8979-C5AFEDFE2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00112"/>
              </p:ext>
            </p:extLst>
          </p:nvPr>
        </p:nvGraphicFramePr>
        <p:xfrm>
          <a:off x="8450305" y="3989091"/>
          <a:ext cx="22066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393480" progId="Equation.DSMT4">
                  <p:embed/>
                </p:oleObj>
              </mc:Choice>
              <mc:Fallback>
                <p:oleObj name="Equation" r:id="rId10" imgW="1523880" imgH="393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9C53E79-18D3-4E0F-B605-026E091FBE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50305" y="3989091"/>
                        <a:ext cx="2206625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697E44DC-4B57-4F1F-9D70-B3BEA5656B8D}"/>
              </a:ext>
            </a:extLst>
          </p:cNvPr>
          <p:cNvSpPr/>
          <p:nvPr/>
        </p:nvSpPr>
        <p:spPr>
          <a:xfrm>
            <a:off x="1771651" y="4864411"/>
            <a:ext cx="3286124" cy="7143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应用公式，解决问题</a:t>
            </a: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91D95D4F-27AB-4066-806F-0EB0A9B99EE1}"/>
              </a:ext>
            </a:extLst>
          </p:cNvPr>
          <p:cNvCxnSpPr>
            <a:cxnSpLocks/>
          </p:cNvCxnSpPr>
          <p:nvPr/>
        </p:nvCxnSpPr>
        <p:spPr>
          <a:xfrm>
            <a:off x="3414713" y="4494136"/>
            <a:ext cx="1" cy="37027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91497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6EEEE419-EDA2-4F8A-B7DA-8F5A8DF1C7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61"/>
            <a:ext cx="12192000" cy="684627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488DCBC2-4F4A-440B-A0F3-F158B851A77F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02A9B16E-A75E-47CF-B1E8-93079D810C8D}"/>
              </a:ext>
            </a:extLst>
          </p:cNvPr>
          <p:cNvCxnSpPr/>
          <p:nvPr/>
        </p:nvCxnSpPr>
        <p:spPr>
          <a:xfrm>
            <a:off x="665237" y="6093472"/>
            <a:ext cx="109058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5">
            <a:extLst>
              <a:ext uri="{FF2B5EF4-FFF2-40B4-BE49-F238E27FC236}">
                <a16:creationId xmlns:a16="http://schemas.microsoft.com/office/drawing/2014/main" id="{0EFA5EF4-0EA3-425F-AFF0-0EAB7DF8CB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871405"/>
          </a:xfrm>
        </p:spPr>
        <p:txBody>
          <a:bodyPr/>
          <a:lstStyle/>
          <a:p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PART  6    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教学过程：复习引入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52FB4D60-2EC3-4B1D-ACFB-F819EC54699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392" t="16497" r="13502" b="21825"/>
          <a:stretch/>
        </p:blipFill>
        <p:spPr>
          <a:xfrm>
            <a:off x="8743937" y="56390"/>
            <a:ext cx="3378181" cy="788376"/>
          </a:xfrm>
          <a:prstGeom prst="rect">
            <a:avLst/>
          </a:prstGeom>
        </p:spPr>
      </p:pic>
      <p:pic>
        <p:nvPicPr>
          <p:cNvPr id="2064" name="图片 2063">
            <a:extLst>
              <a:ext uri="{FF2B5EF4-FFF2-40B4-BE49-F238E27FC236}">
                <a16:creationId xmlns:a16="http://schemas.microsoft.com/office/drawing/2014/main" id="{726A3D5C-462A-4E14-8BD1-1BD154684A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4780" y="1491107"/>
            <a:ext cx="8136364" cy="4486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4189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6EEEE419-EDA2-4F8A-B7DA-8F5A8DF1C7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61"/>
            <a:ext cx="12192000" cy="684627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488DCBC2-4F4A-440B-A0F3-F158B851A77F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02A9B16E-A75E-47CF-B1E8-93079D810C8D}"/>
              </a:ext>
            </a:extLst>
          </p:cNvPr>
          <p:cNvCxnSpPr/>
          <p:nvPr/>
        </p:nvCxnSpPr>
        <p:spPr>
          <a:xfrm>
            <a:off x="665237" y="6093472"/>
            <a:ext cx="109058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5">
            <a:extLst>
              <a:ext uri="{FF2B5EF4-FFF2-40B4-BE49-F238E27FC236}">
                <a16:creationId xmlns:a16="http://schemas.microsoft.com/office/drawing/2014/main" id="{0EFA5EF4-0EA3-425F-AFF0-0EAB7DF8CB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503853"/>
            <a:ext cx="9601200" cy="871405"/>
          </a:xfrm>
        </p:spPr>
        <p:txBody>
          <a:bodyPr/>
          <a:lstStyle/>
          <a:p>
            <a:r>
              <a:rPr lang="en-US" altLang="zh-CN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PART  6    </a:t>
            </a:r>
            <a:r>
              <a:rPr lang="zh-CN" altLang="en-US" sz="3200" dirty="0">
                <a:latin typeface="华文楷体" panose="02010600040101010101" pitchFamily="2" charset="-122"/>
                <a:ea typeface="华文楷体" panose="02010600040101010101" pitchFamily="2" charset="-122"/>
              </a:rPr>
              <a:t>教学过程：新知探究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52FB4D60-2EC3-4B1D-ACFB-F819EC54699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392" t="16497" r="13502" b="21825"/>
          <a:stretch/>
        </p:blipFill>
        <p:spPr>
          <a:xfrm>
            <a:off x="8743937" y="56390"/>
            <a:ext cx="3378181" cy="788376"/>
          </a:xfrm>
          <a:prstGeom prst="rect">
            <a:avLst/>
          </a:prstGeom>
        </p:spPr>
      </p:pic>
      <p:pic>
        <p:nvPicPr>
          <p:cNvPr id="2078" name="图片 2077">
            <a:extLst>
              <a:ext uri="{FF2B5EF4-FFF2-40B4-BE49-F238E27FC236}">
                <a16:creationId xmlns:a16="http://schemas.microsoft.com/office/drawing/2014/main" id="{545612F3-BE2A-486C-98BD-59BCB23788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583" y="1328976"/>
            <a:ext cx="8936052" cy="2110537"/>
          </a:xfrm>
          <a:prstGeom prst="rect">
            <a:avLst/>
          </a:prstGeom>
        </p:spPr>
      </p:pic>
      <p:sp>
        <p:nvSpPr>
          <p:cNvPr id="2079" name="Rectangle 56">
            <a:extLst>
              <a:ext uri="{FF2B5EF4-FFF2-40B4-BE49-F238E27FC236}">
                <a16:creationId xmlns:a16="http://schemas.microsoft.com/office/drawing/2014/main" id="{21F8F2C2-C8BA-43D4-8418-7900686BC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443" y="3548697"/>
            <a:ext cx="9214333" cy="2805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6388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探究</a:t>
            </a: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: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你能利用圆的旋转对称性表示出两角差的余弦公式吗？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思考：此证明方法中，有无特殊情况需要单独讨论？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306070" algn="just">
              <a:lnSpc>
                <a:spcPct val="150000"/>
              </a:lnSpc>
            </a:pPr>
            <a:r>
              <a:rPr lang="zh-CN" altLang="zh-CN" sz="2000" b="1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探究</a:t>
            </a:r>
            <a:r>
              <a:rPr lang="en-US" altLang="zh-CN" sz="2000" b="1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000" b="1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2000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你能否借助三角函数线，利用平面几何的知识证明两角差的余弦公式？</a:t>
            </a:r>
            <a:endParaRPr lang="zh-CN" altLang="zh-CN" sz="20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indent="304800" algn="just">
              <a:lnSpc>
                <a:spcPct val="150000"/>
              </a:lnSpc>
            </a:pPr>
            <a:r>
              <a:rPr lang="zh-CN" altLang="zh-CN" sz="2000" kern="100" dirty="0">
                <a:effectLst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思考：此证明方法适用的条件是什么？</a:t>
            </a:r>
            <a:endParaRPr lang="zh-CN" altLang="zh-CN" sz="20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3048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+mn-cs"/>
            </a:endParaRPr>
          </a:p>
          <a:p>
            <a:pPr marL="0" marR="0" lvl="0" indent="306388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103" name="图片 4">
            <a:extLst>
              <a:ext uri="{FF2B5EF4-FFF2-40B4-BE49-F238E27FC236}">
                <a16:creationId xmlns:a16="http://schemas.microsoft.com/office/drawing/2014/main" id="{79A49606-2577-4782-9D92-2387ECDE2D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0434" y="2396339"/>
            <a:ext cx="2255829" cy="1618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图片 66">
            <a:extLst>
              <a:ext uri="{FF2B5EF4-FFF2-40B4-BE49-F238E27FC236}">
                <a16:creationId xmlns:a16="http://schemas.microsoft.com/office/drawing/2014/main" id="{D4207C58-57FC-4966-A6DF-D1BA1574B03F}"/>
              </a:ext>
            </a:extLst>
          </p:cNvPr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98"/>
          <a:stretch/>
        </p:blipFill>
        <p:spPr bwMode="auto">
          <a:xfrm>
            <a:off x="9845203" y="4398386"/>
            <a:ext cx="1587500" cy="162306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971360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1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1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1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1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1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1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1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1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1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SubTitle"/>
  <p:tag name="MH_ORDER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SubTitle"/>
  <p:tag name="MH_ORDER" val="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SubTitle"/>
  <p:tag name="MH_ORDER" val="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SubTitle"/>
  <p:tag name="MH_ORDER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1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7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9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1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1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1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1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1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15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2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2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26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823"/>
  <p:tag name="MH_LIBRARY" val="GRAPHIC"/>
  <p:tag name="MH_TYPE" val="Other"/>
  <p:tag name="MH_ORDER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823"/>
  <p:tag name="MH_LIBRARY" val="GRAPHIC"/>
  <p:tag name="MH_TYPE" val="Other"/>
  <p:tag name="MH_ORDER" val="2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823"/>
  <p:tag name="MH_LIBRARY" val="GRAPHIC"/>
  <p:tag name="MH_TYPE" val="SubTitle"/>
  <p:tag name="MH_ORDER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823"/>
  <p:tag name="MH_LIBRARY" val="GRAPHIC"/>
  <p:tag name="MH_TYPE" val="Other"/>
  <p:tag name="MH_ORDER" val="3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823"/>
  <p:tag name="MH_LIBRARY" val="GRAPHIC"/>
  <p:tag name="MH_TYPE" val="Text"/>
  <p:tag name="MH_ORDER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823"/>
  <p:tag name="MH_LIBRARY" val="GRAPHIC"/>
  <p:tag name="MH_TYPE" val="Other"/>
  <p:tag name="MH_ORDER" val="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823"/>
  <p:tag name="MH_LIBRARY" val="GRAPHIC"/>
  <p:tag name="MH_TYPE" val="Other"/>
  <p:tag name="MH_ORDER" val="5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823"/>
  <p:tag name="MH_LIBRARY" val="GRAPHIC"/>
  <p:tag name="MH_TYPE" val="SubTitle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5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823"/>
  <p:tag name="MH_LIBRARY" val="GRAPHIC"/>
  <p:tag name="MH_TYPE" val="Other"/>
  <p:tag name="MH_ORDER" val="6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823"/>
  <p:tag name="MH_LIBRARY" val="GRAPHIC"/>
  <p:tag name="MH_TYPE" val="Text"/>
  <p:tag name="MH_ORDER" val="2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4922"/>
  <p:tag name="MH_LIBRARY" val="GRAPHIC"/>
  <p:tag name="MH_TYPE" val="SubTitle"/>
  <p:tag name="MH_ORDER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4922"/>
  <p:tag name="MH_LIBRARY" val="GRAPHIC"/>
  <p:tag name="MH_TYPE" val="SubTitle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210302192630"/>
  <p:tag name="MH_LIBRARY" val="GRAPHIC"/>
  <p:tag name="MH_TYPE" val="Other"/>
  <p:tag name="MH_ORDER" val="9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7</TotalTime>
  <Words>1181</Words>
  <Application>Microsoft Office PowerPoint</Application>
  <PresentationFormat>宽屏</PresentationFormat>
  <Paragraphs>102</Paragraphs>
  <Slides>1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7" baseType="lpstr">
      <vt:lpstr>等线</vt:lpstr>
      <vt:lpstr>等线 Light</vt:lpstr>
      <vt:lpstr>方正正中黑简体</vt:lpstr>
      <vt:lpstr>仿宋</vt:lpstr>
      <vt:lpstr>黑体</vt:lpstr>
      <vt:lpstr>华文楷体</vt:lpstr>
      <vt:lpstr>时尚中黑简体</vt:lpstr>
      <vt:lpstr>宋体</vt:lpstr>
      <vt:lpstr>微软雅黑</vt:lpstr>
      <vt:lpstr>Arial</vt:lpstr>
      <vt:lpstr>Calibri</vt:lpstr>
      <vt:lpstr>Cambria Math</vt:lpstr>
      <vt:lpstr>Office 主题​​</vt:lpstr>
      <vt:lpstr>Equation</vt:lpstr>
      <vt:lpstr>PowerPoint 演示文稿</vt:lpstr>
      <vt:lpstr>PART  1  三角函数单元教学设计</vt:lpstr>
      <vt:lpstr>PART  1  三角函数单元教学设计</vt:lpstr>
      <vt:lpstr>PART  2    三角恒等变换内容结构图</vt:lpstr>
      <vt:lpstr>PART  3    课时教学目标</vt:lpstr>
      <vt:lpstr>PART  4    教学重难点</vt:lpstr>
      <vt:lpstr>PART  5    教学流程</vt:lpstr>
      <vt:lpstr>PART  6    教学过程：复习引入</vt:lpstr>
      <vt:lpstr>PART  6    教学过程：新知探究</vt:lpstr>
      <vt:lpstr>PART  6    教学过程：思想渗透</vt:lpstr>
      <vt:lpstr>PART  6    教学过程：理论应用</vt:lpstr>
      <vt:lpstr>PART  6    教学过程：课后练习</vt:lpstr>
      <vt:lpstr>感谢聆听！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广东省初等数学学会2020年度学术会议论文宣读——</dc:title>
  <dc:creator>yf</dc:creator>
  <cp:lastModifiedBy>yf</cp:lastModifiedBy>
  <cp:revision>16</cp:revision>
  <dcterms:created xsi:type="dcterms:W3CDTF">2021-03-02T04:06:11Z</dcterms:created>
  <dcterms:modified xsi:type="dcterms:W3CDTF">2021-04-08T14:52:30Z</dcterms:modified>
</cp:coreProperties>
</file>